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6" r:id="rId2"/>
    <p:sldId id="257" r:id="rId3"/>
    <p:sldId id="258" r:id="rId4"/>
    <p:sldId id="259" r:id="rId5"/>
    <p:sldId id="270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D9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558" autoAdjust="0"/>
  </p:normalViewPr>
  <p:slideViewPr>
    <p:cSldViewPr snapToGrid="0">
      <p:cViewPr varScale="1">
        <p:scale>
          <a:sx n="105" d="100"/>
          <a:sy n="105" d="100"/>
        </p:scale>
        <p:origin x="232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子豪 章" userId="a49aefbc8cdc36ad" providerId="LiveId" clId="{936A12C4-7B2A-4498-8DF9-AA3929DE57DE}"/>
    <pc:docChg chg="modSld">
      <pc:chgData name="子豪 章" userId="a49aefbc8cdc36ad" providerId="LiveId" clId="{936A12C4-7B2A-4498-8DF9-AA3929DE57DE}" dt="2023-10-24T06:24:44.828" v="1" actId="20577"/>
      <pc:docMkLst>
        <pc:docMk/>
      </pc:docMkLst>
      <pc:sldChg chg="modSp mod">
        <pc:chgData name="子豪 章" userId="a49aefbc8cdc36ad" providerId="LiveId" clId="{936A12C4-7B2A-4498-8DF9-AA3929DE57DE}" dt="2023-10-24T06:24:44.828" v="1" actId="20577"/>
        <pc:sldMkLst>
          <pc:docMk/>
          <pc:sldMk cId="2427253875" sldId="256"/>
        </pc:sldMkLst>
        <pc:spChg chg="mod">
          <ac:chgData name="子豪 章" userId="a49aefbc8cdc36ad" providerId="LiveId" clId="{936A12C4-7B2A-4498-8DF9-AA3929DE57DE}" dt="2023-10-24T06:24:44.828" v="1" actId="20577"/>
          <ac:spMkLst>
            <pc:docMk/>
            <pc:sldMk cId="2427253875" sldId="256"/>
            <ac:spMk id="9" creationId="{07D4B21A-9E54-0CE8-623B-9363ABDC19FF}"/>
          </ac:spMkLst>
        </pc:spChg>
      </pc:sldChg>
    </pc:docChg>
  </pc:docChgLst>
  <pc:docChgLst>
    <pc:chgData name="子豪 章" userId="a49aefbc8cdc36ad" providerId="LiveId" clId="{D5799F96-7691-4811-B9A2-80345676BA96}"/>
    <pc:docChg chg="modSld modShowInfo">
      <pc:chgData name="子豪 章" userId="a49aefbc8cdc36ad" providerId="LiveId" clId="{D5799F96-7691-4811-B9A2-80345676BA96}" dt="2023-10-14T06:13:39.792" v="21" actId="20577"/>
      <pc:docMkLst>
        <pc:docMk/>
      </pc:docMkLst>
      <pc:sldChg chg="modSp mod">
        <pc:chgData name="子豪 章" userId="a49aefbc8cdc36ad" providerId="LiveId" clId="{D5799F96-7691-4811-B9A2-80345676BA96}" dt="2023-10-14T06:13:39.792" v="21" actId="20577"/>
        <pc:sldMkLst>
          <pc:docMk/>
          <pc:sldMk cId="2465672363" sldId="282"/>
        </pc:sldMkLst>
        <pc:spChg chg="mod">
          <ac:chgData name="子豪 章" userId="a49aefbc8cdc36ad" providerId="LiveId" clId="{D5799F96-7691-4811-B9A2-80345676BA96}" dt="2023-10-14T06:13:39.792" v="21" actId="20577"/>
          <ac:spMkLst>
            <pc:docMk/>
            <pc:sldMk cId="2465672363" sldId="282"/>
            <ac:spMk id="24" creationId="{1EE4E4B7-2C1B-46E0-A979-75020B2DC38E}"/>
          </ac:spMkLst>
        </pc:spChg>
      </pc:sldChg>
    </pc:docChg>
  </pc:docChgLst>
  <pc:docChgLst>
    <pc:chgData name="子豪 章" userId="a49aefbc8cdc36ad" providerId="LiveId" clId="{46D58391-938D-4FB6-A652-083D071D6EBA}"/>
    <pc:docChg chg="custSel delSld modSld">
      <pc:chgData name="子豪 章" userId="a49aefbc8cdc36ad" providerId="LiveId" clId="{46D58391-938D-4FB6-A652-083D071D6EBA}" dt="2023-10-21T04:49:09.528" v="117" actId="2696"/>
      <pc:docMkLst>
        <pc:docMk/>
      </pc:docMkLst>
      <pc:sldChg chg="del">
        <pc:chgData name="子豪 章" userId="a49aefbc8cdc36ad" providerId="LiveId" clId="{46D58391-938D-4FB6-A652-083D071D6EBA}" dt="2023-10-21T04:49:09.528" v="117" actId="2696"/>
        <pc:sldMkLst>
          <pc:docMk/>
          <pc:sldMk cId="292854877" sldId="279"/>
        </pc:sldMkLst>
      </pc:sldChg>
      <pc:sldChg chg="modSp del mod">
        <pc:chgData name="子豪 章" userId="a49aefbc8cdc36ad" providerId="LiveId" clId="{46D58391-938D-4FB6-A652-083D071D6EBA}" dt="2023-10-21T04:49:09.528" v="117" actId="2696"/>
        <pc:sldMkLst>
          <pc:docMk/>
          <pc:sldMk cId="1900223312" sldId="283"/>
        </pc:sldMkLst>
        <pc:picChg chg="mod">
          <ac:chgData name="子豪 章" userId="a49aefbc8cdc36ad" providerId="LiveId" clId="{46D58391-938D-4FB6-A652-083D071D6EBA}" dt="2023-10-21T04:49:04.996" v="116" actId="1076"/>
          <ac:picMkLst>
            <pc:docMk/>
            <pc:sldMk cId="1900223312" sldId="283"/>
            <ac:picMk id="7" creationId="{22EA250E-AC19-4E03-9F19-9E898E1CD00D}"/>
          </ac:picMkLst>
        </pc:picChg>
      </pc:sldChg>
      <pc:sldChg chg="del">
        <pc:chgData name="子豪 章" userId="a49aefbc8cdc36ad" providerId="LiveId" clId="{46D58391-938D-4FB6-A652-083D071D6EBA}" dt="2023-10-21T04:49:09.528" v="117" actId="2696"/>
        <pc:sldMkLst>
          <pc:docMk/>
          <pc:sldMk cId="3983251148" sldId="289"/>
        </pc:sldMkLst>
      </pc:sldChg>
      <pc:sldChg chg="modSp mod">
        <pc:chgData name="子豪 章" userId="a49aefbc8cdc36ad" providerId="LiveId" clId="{46D58391-938D-4FB6-A652-083D071D6EBA}" dt="2023-10-21T04:44:53.054" v="6" actId="1076"/>
        <pc:sldMkLst>
          <pc:docMk/>
          <pc:sldMk cId="3324032298" sldId="293"/>
        </pc:sldMkLst>
        <pc:spChg chg="mod">
          <ac:chgData name="子豪 章" userId="a49aefbc8cdc36ad" providerId="LiveId" clId="{46D58391-938D-4FB6-A652-083D071D6EBA}" dt="2023-10-21T04:44:53.054" v="6" actId="1076"/>
          <ac:spMkLst>
            <pc:docMk/>
            <pc:sldMk cId="3324032298" sldId="293"/>
            <ac:spMk id="66" creationId="{760C7A7B-F0A3-4596-B3B3-6DB4346EF04A}"/>
          </ac:spMkLst>
        </pc:spChg>
        <pc:picChg chg="mod">
          <ac:chgData name="子豪 章" userId="a49aefbc8cdc36ad" providerId="LiveId" clId="{46D58391-938D-4FB6-A652-083D071D6EBA}" dt="2023-10-21T04:44:51.203" v="5" actId="1076"/>
          <ac:picMkLst>
            <pc:docMk/>
            <pc:sldMk cId="3324032298" sldId="293"/>
            <ac:picMk id="65" creationId="{F7153EC2-6E91-4E9E-A164-9B0C78DD8120}"/>
          </ac:picMkLst>
        </pc:picChg>
        <pc:picChg chg="mod">
          <ac:chgData name="子豪 章" userId="a49aefbc8cdc36ad" providerId="LiveId" clId="{46D58391-938D-4FB6-A652-083D071D6EBA}" dt="2023-10-21T04:44:46.774" v="3" actId="1076"/>
          <ac:picMkLst>
            <pc:docMk/>
            <pc:sldMk cId="3324032298" sldId="293"/>
            <ac:picMk id="72" creationId="{A24FE192-F433-4278-BA03-632C9D0C8828}"/>
          </ac:picMkLst>
        </pc:picChg>
        <pc:cxnChg chg="mod">
          <ac:chgData name="子豪 章" userId="a49aefbc8cdc36ad" providerId="LiveId" clId="{46D58391-938D-4FB6-A652-083D071D6EBA}" dt="2023-10-21T04:44:41.237" v="2" actId="14100"/>
          <ac:cxnSpMkLst>
            <pc:docMk/>
            <pc:sldMk cId="3324032298" sldId="293"/>
            <ac:cxnSpMk id="67" creationId="{49216CF8-4F60-4D8D-BE4D-C7D962AD9089}"/>
          </ac:cxnSpMkLst>
        </pc:cxnChg>
      </pc:sldChg>
      <pc:sldChg chg="modSp mod">
        <pc:chgData name="子豪 章" userId="a49aefbc8cdc36ad" providerId="LiveId" clId="{46D58391-938D-4FB6-A652-083D071D6EBA}" dt="2023-10-21T04:45:11.273" v="11" actId="14100"/>
        <pc:sldMkLst>
          <pc:docMk/>
          <pc:sldMk cId="2639688520" sldId="294"/>
        </pc:sldMkLst>
        <pc:spChg chg="mod">
          <ac:chgData name="子豪 章" userId="a49aefbc8cdc36ad" providerId="LiveId" clId="{46D58391-938D-4FB6-A652-083D071D6EBA}" dt="2023-10-21T04:45:11.273" v="11" actId="14100"/>
          <ac:spMkLst>
            <pc:docMk/>
            <pc:sldMk cId="2639688520" sldId="294"/>
            <ac:spMk id="6" creationId="{86B04745-BBC6-46EB-9EBC-EA86A736CE48}"/>
          </ac:spMkLst>
        </pc:spChg>
      </pc:sldChg>
      <pc:sldChg chg="addSp modSp mod">
        <pc:chgData name="子豪 章" userId="a49aefbc8cdc36ad" providerId="LiveId" clId="{46D58391-938D-4FB6-A652-083D071D6EBA}" dt="2023-10-21T04:46:37.928" v="68" actId="1076"/>
        <pc:sldMkLst>
          <pc:docMk/>
          <pc:sldMk cId="4220200417" sldId="296"/>
        </pc:sldMkLst>
        <pc:spChg chg="add mod">
          <ac:chgData name="子豪 章" userId="a49aefbc8cdc36ad" providerId="LiveId" clId="{46D58391-938D-4FB6-A652-083D071D6EBA}" dt="2023-10-21T04:46:37.928" v="68" actId="1076"/>
          <ac:spMkLst>
            <pc:docMk/>
            <pc:sldMk cId="4220200417" sldId="296"/>
            <ac:spMk id="3" creationId="{D1A73A5C-18BA-4C04-B64F-67D4DBA1E094}"/>
          </ac:spMkLst>
        </pc:spChg>
        <pc:picChg chg="mod">
          <ac:chgData name="子豪 章" userId="a49aefbc8cdc36ad" providerId="LiveId" clId="{46D58391-938D-4FB6-A652-083D071D6EBA}" dt="2023-10-21T04:45:44.473" v="15" actId="1076"/>
          <ac:picMkLst>
            <pc:docMk/>
            <pc:sldMk cId="4220200417" sldId="296"/>
            <ac:picMk id="2" creationId="{ABE2814D-58C6-4A38-ADB9-A73C2324FC96}"/>
          </ac:picMkLst>
        </pc:picChg>
        <pc:picChg chg="mod">
          <ac:chgData name="子豪 章" userId="a49aefbc8cdc36ad" providerId="LiveId" clId="{46D58391-938D-4FB6-A652-083D071D6EBA}" dt="2023-10-21T04:45:41.711" v="14" actId="1076"/>
          <ac:picMkLst>
            <pc:docMk/>
            <pc:sldMk cId="4220200417" sldId="296"/>
            <ac:picMk id="17" creationId="{BBA34995-FE22-4821-AD1E-87751FC5EE09}"/>
          </ac:picMkLst>
        </pc:picChg>
      </pc:sldChg>
      <pc:sldChg chg="addSp modSp mod">
        <pc:chgData name="子豪 章" userId="a49aefbc8cdc36ad" providerId="LiveId" clId="{46D58391-938D-4FB6-A652-083D071D6EBA}" dt="2023-10-21T04:48:04.097" v="97" actId="14100"/>
        <pc:sldMkLst>
          <pc:docMk/>
          <pc:sldMk cId="199618755" sldId="297"/>
        </pc:sldMkLst>
        <pc:picChg chg="add mod">
          <ac:chgData name="子豪 章" userId="a49aefbc8cdc36ad" providerId="LiveId" clId="{46D58391-938D-4FB6-A652-083D071D6EBA}" dt="2023-10-21T04:48:00.468" v="95" actId="1076"/>
          <ac:picMkLst>
            <pc:docMk/>
            <pc:sldMk cId="199618755" sldId="297"/>
            <ac:picMk id="2" creationId="{CA9B02DC-6056-451F-87DB-BEB7A82C263E}"/>
          </ac:picMkLst>
        </pc:picChg>
        <pc:picChg chg="add mod">
          <ac:chgData name="子豪 章" userId="a49aefbc8cdc36ad" providerId="LiveId" clId="{46D58391-938D-4FB6-A652-083D071D6EBA}" dt="2023-10-21T04:47:59.730" v="94" actId="1076"/>
          <ac:picMkLst>
            <pc:docMk/>
            <pc:sldMk cId="199618755" sldId="297"/>
            <ac:picMk id="3" creationId="{9B8B6D6C-E619-44BE-BFC6-0FAA64597719}"/>
          </ac:picMkLst>
        </pc:picChg>
        <pc:picChg chg="mod">
          <ac:chgData name="子豪 章" userId="a49aefbc8cdc36ad" providerId="LiveId" clId="{46D58391-938D-4FB6-A652-083D071D6EBA}" dt="2023-10-21T04:47:37.553" v="86" actId="1076"/>
          <ac:picMkLst>
            <pc:docMk/>
            <pc:sldMk cId="199618755" sldId="297"/>
            <ac:picMk id="7" creationId="{6565556B-8117-4673-9003-FDAA5573D025}"/>
          </ac:picMkLst>
        </pc:picChg>
        <pc:picChg chg="mod">
          <ac:chgData name="子豪 章" userId="a49aefbc8cdc36ad" providerId="LiveId" clId="{46D58391-938D-4FB6-A652-083D071D6EBA}" dt="2023-10-21T04:48:04.097" v="97" actId="14100"/>
          <ac:picMkLst>
            <pc:docMk/>
            <pc:sldMk cId="199618755" sldId="297"/>
            <ac:picMk id="12" creationId="{9C8C5A5B-77F1-48DE-8EB7-04C2258C03DD}"/>
          </ac:picMkLst>
        </pc:picChg>
      </pc:sldChg>
      <pc:sldChg chg="modSp mod">
        <pc:chgData name="子豪 章" userId="a49aefbc8cdc36ad" providerId="LiveId" clId="{46D58391-938D-4FB6-A652-083D071D6EBA}" dt="2023-10-21T04:48:44.365" v="114" actId="1076"/>
        <pc:sldMkLst>
          <pc:docMk/>
          <pc:sldMk cId="1543003711" sldId="298"/>
        </pc:sldMkLst>
        <pc:spChg chg="mod">
          <ac:chgData name="子豪 章" userId="a49aefbc8cdc36ad" providerId="LiveId" clId="{46D58391-938D-4FB6-A652-083D071D6EBA}" dt="2023-10-21T04:47:03.481" v="80" actId="20577"/>
          <ac:spMkLst>
            <pc:docMk/>
            <pc:sldMk cId="1543003711" sldId="298"/>
            <ac:spMk id="6" creationId="{DA5B318C-FA9D-4B11-A7D5-6703261E1B6A}"/>
          </ac:spMkLst>
        </pc:spChg>
        <pc:spChg chg="mod">
          <ac:chgData name="子豪 章" userId="a49aefbc8cdc36ad" providerId="LiveId" clId="{46D58391-938D-4FB6-A652-083D071D6EBA}" dt="2023-10-21T04:48:43.598" v="113" actId="1076"/>
          <ac:spMkLst>
            <pc:docMk/>
            <pc:sldMk cId="1543003711" sldId="298"/>
            <ac:spMk id="20" creationId="{29608F85-5847-422D-A8C1-9B92B349E3D9}"/>
          </ac:spMkLst>
        </pc:spChg>
        <pc:picChg chg="mod">
          <ac:chgData name="子豪 章" userId="a49aefbc8cdc36ad" providerId="LiveId" clId="{46D58391-938D-4FB6-A652-083D071D6EBA}" dt="2023-10-21T04:48:44.365" v="114" actId="1076"/>
          <ac:picMkLst>
            <pc:docMk/>
            <pc:sldMk cId="1543003711" sldId="298"/>
            <ac:picMk id="5" creationId="{C123744F-66FE-4031-B7D8-543D970CE41F}"/>
          </ac:picMkLst>
        </pc:picChg>
        <pc:picChg chg="mod">
          <ac:chgData name="子豪 章" userId="a49aefbc8cdc36ad" providerId="LiveId" clId="{46D58391-938D-4FB6-A652-083D071D6EBA}" dt="2023-10-21T04:48:30.451" v="99" actId="1076"/>
          <ac:picMkLst>
            <pc:docMk/>
            <pc:sldMk cId="1543003711" sldId="298"/>
            <ac:picMk id="8" creationId="{E7C9BB3B-6BD1-425C-A674-44F6E98FAF40}"/>
          </ac:picMkLst>
        </pc:picChg>
        <pc:picChg chg="mod">
          <ac:chgData name="子豪 章" userId="a49aefbc8cdc36ad" providerId="LiveId" clId="{46D58391-938D-4FB6-A652-083D071D6EBA}" dt="2023-10-21T04:48:28.145" v="98" actId="1076"/>
          <ac:picMkLst>
            <pc:docMk/>
            <pc:sldMk cId="1543003711" sldId="298"/>
            <ac:picMk id="10" creationId="{DA6D5A83-69EC-459C-A21D-6EB410BA24BC}"/>
          </ac:picMkLst>
        </pc:picChg>
        <pc:cxnChg chg="mod">
          <ac:chgData name="子豪 章" userId="a49aefbc8cdc36ad" providerId="LiveId" clId="{46D58391-938D-4FB6-A652-083D071D6EBA}" dt="2023-10-21T04:48:42.132" v="112" actId="1076"/>
          <ac:cxnSpMkLst>
            <pc:docMk/>
            <pc:sldMk cId="1543003711" sldId="298"/>
            <ac:cxnSpMk id="14" creationId="{D9C9A11B-35AE-4C50-B0F2-F111FA836974}"/>
          </ac:cxnSpMkLst>
        </pc:cxnChg>
      </pc:sldChg>
      <pc:sldChg chg="modSp mod">
        <pc:chgData name="子豪 章" userId="a49aefbc8cdc36ad" providerId="LiveId" clId="{46D58391-938D-4FB6-A652-083D071D6EBA}" dt="2023-10-21T04:48:51.057" v="115" actId="1076"/>
        <pc:sldMkLst>
          <pc:docMk/>
          <pc:sldMk cId="942135151" sldId="299"/>
        </pc:sldMkLst>
        <pc:picChg chg="mod">
          <ac:chgData name="子豪 章" userId="a49aefbc8cdc36ad" providerId="LiveId" clId="{46D58391-938D-4FB6-A652-083D071D6EBA}" dt="2023-10-21T04:48:51.057" v="115" actId="1076"/>
          <ac:picMkLst>
            <pc:docMk/>
            <pc:sldMk cId="942135151" sldId="299"/>
            <ac:picMk id="4" creationId="{FCF0C9FC-CEFC-4574-832A-B78DD8DB3B37}"/>
          </ac:picMkLst>
        </pc:picChg>
      </pc:sldChg>
    </pc:docChg>
  </pc:docChgLst>
  <pc:docChgLst>
    <pc:chgData name="子豪 章" userId="a49aefbc8cdc36ad" providerId="LiveId" clId="{26552012-A220-42B5-98BA-CE518D0CF6DB}"/>
    <pc:docChg chg="custSel addSld delSld modSld">
      <pc:chgData name="子豪 章" userId="a49aefbc8cdc36ad" providerId="LiveId" clId="{26552012-A220-42B5-98BA-CE518D0CF6DB}" dt="2023-10-24T03:45:25.667" v="57" actId="1076"/>
      <pc:docMkLst>
        <pc:docMk/>
      </pc:docMkLst>
      <pc:sldChg chg="modSp mod">
        <pc:chgData name="子豪 章" userId="a49aefbc8cdc36ad" providerId="LiveId" clId="{26552012-A220-42B5-98BA-CE518D0CF6DB}" dt="2023-10-24T03:44:25.817" v="37" actId="5793"/>
        <pc:sldMkLst>
          <pc:docMk/>
          <pc:sldMk cId="2427253875" sldId="256"/>
        </pc:sldMkLst>
        <pc:spChg chg="mod">
          <ac:chgData name="子豪 章" userId="a49aefbc8cdc36ad" providerId="LiveId" clId="{26552012-A220-42B5-98BA-CE518D0CF6DB}" dt="2023-10-24T03:44:25.817" v="37" actId="5793"/>
          <ac:spMkLst>
            <pc:docMk/>
            <pc:sldMk cId="2427253875" sldId="256"/>
            <ac:spMk id="6" creationId="{7FF96F01-BAF6-3724-0F21-720371F0A830}"/>
          </ac:spMkLst>
        </pc:spChg>
      </pc:sldChg>
      <pc:sldChg chg="addSp delSp modSp mod">
        <pc:chgData name="子豪 章" userId="a49aefbc8cdc36ad" providerId="LiveId" clId="{26552012-A220-42B5-98BA-CE518D0CF6DB}" dt="2023-10-24T03:44:17.742" v="35" actId="1076"/>
        <pc:sldMkLst>
          <pc:docMk/>
          <pc:sldMk cId="2039257482" sldId="290"/>
        </pc:sldMkLst>
        <pc:spChg chg="mod">
          <ac:chgData name="子豪 章" userId="a49aefbc8cdc36ad" providerId="LiveId" clId="{26552012-A220-42B5-98BA-CE518D0CF6DB}" dt="2023-10-24T03:43:28.768" v="28" actId="20577"/>
          <ac:spMkLst>
            <pc:docMk/>
            <pc:sldMk cId="2039257482" sldId="290"/>
            <ac:spMk id="4" creationId="{40C5064E-8BF6-4AB8-B88F-49CF9347037C}"/>
          </ac:spMkLst>
        </pc:spChg>
        <pc:spChg chg="del">
          <ac:chgData name="子豪 章" userId="a49aefbc8cdc36ad" providerId="LiveId" clId="{26552012-A220-42B5-98BA-CE518D0CF6DB}" dt="2023-10-24T03:43:14.586" v="9" actId="478"/>
          <ac:spMkLst>
            <pc:docMk/>
            <pc:sldMk cId="2039257482" sldId="290"/>
            <ac:spMk id="7" creationId="{32D2FDBA-BF16-4A71-919C-531BF39BB89A}"/>
          </ac:spMkLst>
        </pc:spChg>
        <pc:spChg chg="del">
          <ac:chgData name="子豪 章" userId="a49aefbc8cdc36ad" providerId="LiveId" clId="{26552012-A220-42B5-98BA-CE518D0CF6DB}" dt="2023-10-24T03:43:14.586" v="9" actId="478"/>
          <ac:spMkLst>
            <pc:docMk/>
            <pc:sldMk cId="2039257482" sldId="290"/>
            <ac:spMk id="9" creationId="{A4713247-3AE9-4503-92B9-44A4BAF188D7}"/>
          </ac:spMkLst>
        </pc:spChg>
        <pc:spChg chg="del">
          <ac:chgData name="子豪 章" userId="a49aefbc8cdc36ad" providerId="LiveId" clId="{26552012-A220-42B5-98BA-CE518D0CF6DB}" dt="2023-10-24T03:43:30.376" v="29" actId="478"/>
          <ac:spMkLst>
            <pc:docMk/>
            <pc:sldMk cId="2039257482" sldId="290"/>
            <ac:spMk id="11" creationId="{656CFDCC-1A45-4C2F-B8E7-4BE745BE5DF7}"/>
          </ac:spMkLst>
        </pc:spChg>
        <pc:spChg chg="del">
          <ac:chgData name="子豪 章" userId="a49aefbc8cdc36ad" providerId="LiveId" clId="{26552012-A220-42B5-98BA-CE518D0CF6DB}" dt="2023-10-24T03:43:14.586" v="9" actId="478"/>
          <ac:spMkLst>
            <pc:docMk/>
            <pc:sldMk cId="2039257482" sldId="290"/>
            <ac:spMk id="12" creationId="{776516E6-C5FF-480F-B094-0F182D1851E0}"/>
          </ac:spMkLst>
        </pc:spChg>
        <pc:spChg chg="del">
          <ac:chgData name="子豪 章" userId="a49aefbc8cdc36ad" providerId="LiveId" clId="{26552012-A220-42B5-98BA-CE518D0CF6DB}" dt="2023-10-24T03:43:14.586" v="9" actId="478"/>
          <ac:spMkLst>
            <pc:docMk/>
            <pc:sldMk cId="2039257482" sldId="290"/>
            <ac:spMk id="14" creationId="{CC1AF55F-2AD9-46F7-9634-0EE13264EC3A}"/>
          </ac:spMkLst>
        </pc:spChg>
        <pc:spChg chg="del">
          <ac:chgData name="子豪 章" userId="a49aefbc8cdc36ad" providerId="LiveId" clId="{26552012-A220-42B5-98BA-CE518D0CF6DB}" dt="2023-10-24T03:43:14.586" v="9" actId="478"/>
          <ac:spMkLst>
            <pc:docMk/>
            <pc:sldMk cId="2039257482" sldId="290"/>
            <ac:spMk id="16" creationId="{5F348A18-39DC-46F5-914B-C0131A3FC5A0}"/>
          </ac:spMkLst>
        </pc:spChg>
        <pc:picChg chg="add mod">
          <ac:chgData name="子豪 章" userId="a49aefbc8cdc36ad" providerId="LiveId" clId="{26552012-A220-42B5-98BA-CE518D0CF6DB}" dt="2023-10-24T03:44:17.742" v="35" actId="1076"/>
          <ac:picMkLst>
            <pc:docMk/>
            <pc:sldMk cId="2039257482" sldId="290"/>
            <ac:picMk id="2" creationId="{257B6F1B-E13D-462A-92F9-4F9887A599BC}"/>
          </ac:picMkLst>
        </pc:picChg>
        <pc:picChg chg="del">
          <ac:chgData name="子豪 章" userId="a49aefbc8cdc36ad" providerId="LiveId" clId="{26552012-A220-42B5-98BA-CE518D0CF6DB}" dt="2023-10-24T03:43:13.567" v="8" actId="478"/>
          <ac:picMkLst>
            <pc:docMk/>
            <pc:sldMk cId="2039257482" sldId="290"/>
            <ac:picMk id="5" creationId="{7DFAA499-9596-43F1-AAF8-438BEBAF3433}"/>
          </ac:picMkLst>
        </pc:picChg>
      </pc:sldChg>
      <pc:sldChg chg="addSp delSp modSp add mod">
        <pc:chgData name="子豪 章" userId="a49aefbc8cdc36ad" providerId="LiveId" clId="{26552012-A220-42B5-98BA-CE518D0CF6DB}" dt="2023-10-24T03:45:25.667" v="57" actId="1076"/>
        <pc:sldMkLst>
          <pc:docMk/>
          <pc:sldMk cId="2463307840" sldId="291"/>
        </pc:sldMkLst>
        <pc:spChg chg="mod">
          <ac:chgData name="子豪 章" userId="a49aefbc8cdc36ad" providerId="LiveId" clId="{26552012-A220-42B5-98BA-CE518D0CF6DB}" dt="2023-10-24T03:44:35.266" v="49" actId="20577"/>
          <ac:spMkLst>
            <pc:docMk/>
            <pc:sldMk cId="2463307840" sldId="291"/>
            <ac:spMk id="4" creationId="{40C5064E-8BF6-4AB8-B88F-49CF9347037C}"/>
          </ac:spMkLst>
        </pc:spChg>
        <pc:picChg chg="del">
          <ac:chgData name="子豪 章" userId="a49aefbc8cdc36ad" providerId="LiveId" clId="{26552012-A220-42B5-98BA-CE518D0CF6DB}" dt="2023-10-24T03:44:36.005" v="50" actId="478"/>
          <ac:picMkLst>
            <pc:docMk/>
            <pc:sldMk cId="2463307840" sldId="291"/>
            <ac:picMk id="2" creationId="{257B6F1B-E13D-462A-92F9-4F9887A599BC}"/>
          </ac:picMkLst>
        </pc:picChg>
        <pc:picChg chg="add mod">
          <ac:chgData name="子豪 章" userId="a49aefbc8cdc36ad" providerId="LiveId" clId="{26552012-A220-42B5-98BA-CE518D0CF6DB}" dt="2023-10-24T03:45:25.667" v="57" actId="1076"/>
          <ac:picMkLst>
            <pc:docMk/>
            <pc:sldMk cId="2463307840" sldId="291"/>
            <ac:picMk id="3" creationId="{994E1F8E-16EC-4A3C-9FB9-C9E687F8A256}"/>
          </ac:picMkLst>
        </pc:picChg>
      </pc:sldChg>
      <pc:sldChg chg="del">
        <pc:chgData name="子豪 章" userId="a49aefbc8cdc36ad" providerId="LiveId" clId="{26552012-A220-42B5-98BA-CE518D0CF6DB}" dt="2023-10-24T03:43:08.255" v="0" actId="47"/>
        <pc:sldMkLst>
          <pc:docMk/>
          <pc:sldMk cId="2634700739" sldId="291"/>
        </pc:sldMkLst>
      </pc:sldChg>
      <pc:sldChg chg="del">
        <pc:chgData name="子豪 章" userId="a49aefbc8cdc36ad" providerId="LiveId" clId="{26552012-A220-42B5-98BA-CE518D0CF6DB}" dt="2023-10-24T03:43:08.513" v="1" actId="47"/>
        <pc:sldMkLst>
          <pc:docMk/>
          <pc:sldMk cId="3324032298" sldId="293"/>
        </pc:sldMkLst>
      </pc:sldChg>
      <pc:sldChg chg="del">
        <pc:chgData name="子豪 章" userId="a49aefbc8cdc36ad" providerId="LiveId" clId="{26552012-A220-42B5-98BA-CE518D0CF6DB}" dt="2023-10-24T03:43:08.601" v="2" actId="47"/>
        <pc:sldMkLst>
          <pc:docMk/>
          <pc:sldMk cId="2639688520" sldId="294"/>
        </pc:sldMkLst>
      </pc:sldChg>
      <pc:sldChg chg="del">
        <pc:chgData name="子豪 章" userId="a49aefbc8cdc36ad" providerId="LiveId" clId="{26552012-A220-42B5-98BA-CE518D0CF6DB}" dt="2023-10-24T03:43:08.737" v="3" actId="47"/>
        <pc:sldMkLst>
          <pc:docMk/>
          <pc:sldMk cId="875165983" sldId="295"/>
        </pc:sldMkLst>
      </pc:sldChg>
      <pc:sldChg chg="del">
        <pc:chgData name="子豪 章" userId="a49aefbc8cdc36ad" providerId="LiveId" clId="{26552012-A220-42B5-98BA-CE518D0CF6DB}" dt="2023-10-24T03:43:08.917" v="4" actId="47"/>
        <pc:sldMkLst>
          <pc:docMk/>
          <pc:sldMk cId="4220200417" sldId="296"/>
        </pc:sldMkLst>
      </pc:sldChg>
      <pc:sldChg chg="del">
        <pc:chgData name="子豪 章" userId="a49aefbc8cdc36ad" providerId="LiveId" clId="{26552012-A220-42B5-98BA-CE518D0CF6DB}" dt="2023-10-24T03:43:09.108" v="5" actId="47"/>
        <pc:sldMkLst>
          <pc:docMk/>
          <pc:sldMk cId="199618755" sldId="297"/>
        </pc:sldMkLst>
      </pc:sldChg>
      <pc:sldChg chg="del">
        <pc:chgData name="子豪 章" userId="a49aefbc8cdc36ad" providerId="LiveId" clId="{26552012-A220-42B5-98BA-CE518D0CF6DB}" dt="2023-10-24T03:43:09.254" v="6" actId="47"/>
        <pc:sldMkLst>
          <pc:docMk/>
          <pc:sldMk cId="1543003711" sldId="298"/>
        </pc:sldMkLst>
      </pc:sldChg>
      <pc:sldChg chg="del">
        <pc:chgData name="子豪 章" userId="a49aefbc8cdc36ad" providerId="LiveId" clId="{26552012-A220-42B5-98BA-CE518D0CF6DB}" dt="2023-10-24T03:43:09.420" v="7" actId="47"/>
        <pc:sldMkLst>
          <pc:docMk/>
          <pc:sldMk cId="942135151" sldId="299"/>
        </pc:sldMkLst>
      </pc:sldChg>
    </pc:docChg>
  </pc:docChgLst>
  <pc:docChgLst>
    <pc:chgData name="子豪 章" userId="a49aefbc8cdc36ad" providerId="LiveId" clId="{75D8AA73-D656-449D-8247-E92CBAF09F6B}"/>
    <pc:docChg chg="undo custSel addSld delSld modSld">
      <pc:chgData name="子豪 章" userId="a49aefbc8cdc36ad" providerId="LiveId" clId="{75D8AA73-D656-449D-8247-E92CBAF09F6B}" dt="2023-10-14T05:51:09.450" v="37" actId="1076"/>
      <pc:docMkLst>
        <pc:docMk/>
      </pc:docMkLst>
      <pc:sldChg chg="new del">
        <pc:chgData name="子豪 章" userId="a49aefbc8cdc36ad" providerId="LiveId" clId="{75D8AA73-D656-449D-8247-E92CBAF09F6B}" dt="2023-10-14T05:49:44.276" v="2" actId="47"/>
        <pc:sldMkLst>
          <pc:docMk/>
          <pc:sldMk cId="2646961998" sldId="286"/>
        </pc:sldMkLst>
      </pc:sldChg>
      <pc:sldChg chg="addSp delSp modSp add mod">
        <pc:chgData name="子豪 章" userId="a49aefbc8cdc36ad" providerId="LiveId" clId="{75D8AA73-D656-449D-8247-E92CBAF09F6B}" dt="2023-10-14T05:51:09.450" v="37" actId="1076"/>
        <pc:sldMkLst>
          <pc:docMk/>
          <pc:sldMk cId="3975383653" sldId="287"/>
        </pc:sldMkLst>
        <pc:picChg chg="add mod">
          <ac:chgData name="子豪 章" userId="a49aefbc8cdc36ad" providerId="LiveId" clId="{75D8AA73-D656-449D-8247-E92CBAF09F6B}" dt="2023-10-14T05:51:03.158" v="32" actId="14100"/>
          <ac:picMkLst>
            <pc:docMk/>
            <pc:sldMk cId="3975383653" sldId="287"/>
            <ac:picMk id="2" creationId="{4926F6F2-15A1-4334-88B9-00498FA92F4B}"/>
          </ac:picMkLst>
        </pc:picChg>
        <pc:picChg chg="add mod">
          <ac:chgData name="子豪 章" userId="a49aefbc8cdc36ad" providerId="LiveId" clId="{75D8AA73-D656-449D-8247-E92CBAF09F6B}" dt="2023-10-14T05:51:09.450" v="37" actId="1076"/>
          <ac:picMkLst>
            <pc:docMk/>
            <pc:sldMk cId="3975383653" sldId="287"/>
            <ac:picMk id="3" creationId="{A33878FA-BA4A-4975-92A2-0A18D394C9B5}"/>
          </ac:picMkLst>
        </pc:picChg>
        <pc:picChg chg="add mod">
          <ac:chgData name="子豪 章" userId="a49aefbc8cdc36ad" providerId="LiveId" clId="{75D8AA73-D656-449D-8247-E92CBAF09F6B}" dt="2023-10-14T05:51:08.078" v="36" actId="1076"/>
          <ac:picMkLst>
            <pc:docMk/>
            <pc:sldMk cId="3975383653" sldId="287"/>
            <ac:picMk id="4" creationId="{55BCB6EE-574B-4AEF-9CD9-B0B1E5F35346}"/>
          </ac:picMkLst>
        </pc:picChg>
        <pc:picChg chg="del">
          <ac:chgData name="子豪 章" userId="a49aefbc8cdc36ad" providerId="LiveId" clId="{75D8AA73-D656-449D-8247-E92CBAF09F6B}" dt="2023-10-14T05:49:45.694" v="3" actId="478"/>
          <ac:picMkLst>
            <pc:docMk/>
            <pc:sldMk cId="3975383653" sldId="287"/>
            <ac:picMk id="20" creationId="{028D165D-E217-4F7D-A763-11CE87B0FE95}"/>
          </ac:picMkLst>
        </pc:picChg>
      </pc:sldChg>
    </pc:docChg>
  </pc:docChgLst>
  <pc:docChgLst>
    <pc:chgData name="子豪 章" userId="a49aefbc8cdc36ad" providerId="LiveId" clId="{13A92059-BAAC-4DF4-BE36-25E43B3701F3}"/>
    <pc:docChg chg="undo redo custSel addSld delSld modSld sldOrd">
      <pc:chgData name="子豪 章" userId="a49aefbc8cdc36ad" providerId="LiveId" clId="{13A92059-BAAC-4DF4-BE36-25E43B3701F3}" dt="2023-10-20T11:43:57.881" v="2829" actId="1076"/>
      <pc:docMkLst>
        <pc:docMk/>
      </pc:docMkLst>
      <pc:sldChg chg="modSp mod">
        <pc:chgData name="子豪 章" userId="a49aefbc8cdc36ad" providerId="LiveId" clId="{13A92059-BAAC-4DF4-BE36-25E43B3701F3}" dt="2023-10-20T09:03:21.499" v="44" actId="14100"/>
        <pc:sldMkLst>
          <pc:docMk/>
          <pc:sldMk cId="2427253875" sldId="256"/>
        </pc:sldMkLst>
        <pc:spChg chg="mod">
          <ac:chgData name="子豪 章" userId="a49aefbc8cdc36ad" providerId="LiveId" clId="{13A92059-BAAC-4DF4-BE36-25E43B3701F3}" dt="2023-10-20T09:03:21.499" v="44" actId="14100"/>
          <ac:spMkLst>
            <pc:docMk/>
            <pc:sldMk cId="2427253875" sldId="256"/>
            <ac:spMk id="4" creationId="{3E00F218-A44D-F803-15E8-2D850A10B42E}"/>
          </ac:spMkLst>
        </pc:spChg>
        <pc:spChg chg="mod">
          <ac:chgData name="子豪 章" userId="a49aefbc8cdc36ad" providerId="LiveId" clId="{13A92059-BAAC-4DF4-BE36-25E43B3701F3}" dt="2023-10-20T09:03:18.605" v="43" actId="1076"/>
          <ac:spMkLst>
            <pc:docMk/>
            <pc:sldMk cId="2427253875" sldId="256"/>
            <ac:spMk id="6" creationId="{7FF96F01-BAF6-3724-0F21-720371F0A830}"/>
          </ac:spMkLst>
        </pc:spChg>
        <pc:spChg chg="mod">
          <ac:chgData name="子豪 章" userId="a49aefbc8cdc36ad" providerId="LiveId" clId="{13A92059-BAAC-4DF4-BE36-25E43B3701F3}" dt="2023-10-20T09:01:36.258" v="20" actId="20577"/>
          <ac:spMkLst>
            <pc:docMk/>
            <pc:sldMk cId="2427253875" sldId="256"/>
            <ac:spMk id="9" creationId="{07D4B21A-9E54-0CE8-623B-9363ABDC19FF}"/>
          </ac:spMkLst>
        </pc:spChg>
      </pc:sldChg>
      <pc:sldChg chg="addSp delSp modSp mod ord">
        <pc:chgData name="子豪 章" userId="a49aefbc8cdc36ad" providerId="LiveId" clId="{13A92059-BAAC-4DF4-BE36-25E43B3701F3}" dt="2023-10-20T09:06:39.720" v="114"/>
        <pc:sldMkLst>
          <pc:docMk/>
          <pc:sldMk cId="292854877" sldId="279"/>
        </pc:sldMkLst>
        <pc:spChg chg="mod">
          <ac:chgData name="子豪 章" userId="a49aefbc8cdc36ad" providerId="LiveId" clId="{13A92059-BAAC-4DF4-BE36-25E43B3701F3}" dt="2023-10-20T09:03:35.756" v="48" actId="1076"/>
          <ac:spMkLst>
            <pc:docMk/>
            <pc:sldMk cId="292854877" sldId="279"/>
            <ac:spMk id="4" creationId="{14958FE5-2323-C9EA-68C9-A188CC502A6B}"/>
          </ac:spMkLst>
        </pc:spChg>
        <pc:spChg chg="del mod">
          <ac:chgData name="子豪 章" userId="a49aefbc8cdc36ad" providerId="LiveId" clId="{13A92059-BAAC-4DF4-BE36-25E43B3701F3}" dt="2023-10-20T09:05:50.768" v="102" actId="478"/>
          <ac:spMkLst>
            <pc:docMk/>
            <pc:sldMk cId="292854877" sldId="279"/>
            <ac:spMk id="10" creationId="{ED6A021D-C60B-9A91-B342-83D1EA6B77F5}"/>
          </ac:spMkLst>
        </pc:spChg>
        <pc:spChg chg="add mod">
          <ac:chgData name="子豪 章" userId="a49aefbc8cdc36ad" providerId="LiveId" clId="{13A92059-BAAC-4DF4-BE36-25E43B3701F3}" dt="2023-10-20T09:05:09.396" v="92" actId="1076"/>
          <ac:spMkLst>
            <pc:docMk/>
            <pc:sldMk cId="292854877" sldId="279"/>
            <ac:spMk id="12" creationId="{D641E22E-5A7B-42F2-8DB5-1523217BBF8F}"/>
          </ac:spMkLst>
        </pc:spChg>
        <pc:spChg chg="mod">
          <ac:chgData name="子豪 章" userId="a49aefbc8cdc36ad" providerId="LiveId" clId="{13A92059-BAAC-4DF4-BE36-25E43B3701F3}" dt="2023-10-20T09:05:53.830" v="103" actId="1076"/>
          <ac:spMkLst>
            <pc:docMk/>
            <pc:sldMk cId="292854877" sldId="279"/>
            <ac:spMk id="14" creationId="{ED07A454-7151-2331-77E0-E54BE7523A90}"/>
          </ac:spMkLst>
        </pc:spChg>
        <pc:grpChg chg="del mod">
          <ac:chgData name="子豪 章" userId="a49aefbc8cdc36ad" providerId="LiveId" clId="{13A92059-BAAC-4DF4-BE36-25E43B3701F3}" dt="2023-10-20T09:04:07.799" v="76" actId="478"/>
          <ac:grpSpMkLst>
            <pc:docMk/>
            <pc:sldMk cId="292854877" sldId="279"/>
            <ac:grpSpMk id="20" creationId="{3E0BABDA-5059-63D1-E21A-3CF242FEBCCF}"/>
          </ac:grpSpMkLst>
        </pc:grpChg>
        <pc:picChg chg="mod">
          <ac:chgData name="子豪 章" userId="a49aefbc8cdc36ad" providerId="LiveId" clId="{13A92059-BAAC-4DF4-BE36-25E43B3701F3}" dt="2023-10-20T09:05:53.830" v="103" actId="1076"/>
          <ac:picMkLst>
            <pc:docMk/>
            <pc:sldMk cId="292854877" sldId="279"/>
            <ac:picMk id="2" creationId="{4F4251F0-5EA3-8779-465B-50E37C177185}"/>
          </ac:picMkLst>
        </pc:picChg>
        <pc:picChg chg="mod">
          <ac:chgData name="子豪 章" userId="a49aefbc8cdc36ad" providerId="LiveId" clId="{13A92059-BAAC-4DF4-BE36-25E43B3701F3}" dt="2023-10-20T09:05:59.351" v="106" actId="1076"/>
          <ac:picMkLst>
            <pc:docMk/>
            <pc:sldMk cId="292854877" sldId="279"/>
            <ac:picMk id="3" creationId="{878BF558-DA7F-1166-1DB1-3B0ACE9A0E89}"/>
          </ac:picMkLst>
        </pc:picChg>
        <pc:picChg chg="mod">
          <ac:chgData name="子豪 章" userId="a49aefbc8cdc36ad" providerId="LiveId" clId="{13A92059-BAAC-4DF4-BE36-25E43B3701F3}" dt="2023-10-20T09:04:22.566" v="82" actId="1076"/>
          <ac:picMkLst>
            <pc:docMk/>
            <pc:sldMk cId="292854877" sldId="279"/>
            <ac:picMk id="5" creationId="{495D71E5-B472-CA7E-C795-81618E250657}"/>
          </ac:picMkLst>
        </pc:picChg>
        <pc:picChg chg="mod">
          <ac:chgData name="子豪 章" userId="a49aefbc8cdc36ad" providerId="LiveId" clId="{13A92059-BAAC-4DF4-BE36-25E43B3701F3}" dt="2023-10-20T09:06:05.734" v="109" actId="1076"/>
          <ac:picMkLst>
            <pc:docMk/>
            <pc:sldMk cId="292854877" sldId="279"/>
            <ac:picMk id="6" creationId="{08786253-7608-A47A-A3FB-40CAB692DB88}"/>
          </ac:picMkLst>
        </pc:picChg>
        <pc:picChg chg="mod">
          <ac:chgData name="子豪 章" userId="a49aefbc8cdc36ad" providerId="LiveId" clId="{13A92059-BAAC-4DF4-BE36-25E43B3701F3}" dt="2023-10-20T09:06:14.039" v="110" actId="1076"/>
          <ac:picMkLst>
            <pc:docMk/>
            <pc:sldMk cId="292854877" sldId="279"/>
            <ac:picMk id="7" creationId="{18B87F54-4CB7-88CA-AADF-302942DD0372}"/>
          </ac:picMkLst>
        </pc:picChg>
        <pc:picChg chg="mod">
          <ac:chgData name="子豪 章" userId="a49aefbc8cdc36ad" providerId="LiveId" clId="{13A92059-BAAC-4DF4-BE36-25E43B3701F3}" dt="2023-10-20T09:05:31.362" v="98" actId="1076"/>
          <ac:picMkLst>
            <pc:docMk/>
            <pc:sldMk cId="292854877" sldId="279"/>
            <ac:picMk id="8" creationId="{BF034512-42D9-E1F0-26D3-443CC6A398D1}"/>
          </ac:picMkLst>
        </pc:picChg>
        <pc:picChg chg="mod">
          <ac:chgData name="子豪 章" userId="a49aefbc8cdc36ad" providerId="LiveId" clId="{13A92059-BAAC-4DF4-BE36-25E43B3701F3}" dt="2023-10-20T09:05:30.585" v="97" actId="1076"/>
          <ac:picMkLst>
            <pc:docMk/>
            <pc:sldMk cId="292854877" sldId="279"/>
            <ac:picMk id="9" creationId="{BD0A2DFA-7772-5F7C-7CA4-727E7F503996}"/>
          </ac:picMkLst>
        </pc:picChg>
        <pc:cxnChg chg="add del mod">
          <ac:chgData name="子豪 章" userId="a49aefbc8cdc36ad" providerId="LiveId" clId="{13A92059-BAAC-4DF4-BE36-25E43B3701F3}" dt="2023-10-20T09:04:32.426" v="85" actId="478"/>
          <ac:cxnSpMkLst>
            <pc:docMk/>
            <pc:sldMk cId="292854877" sldId="279"/>
            <ac:cxnSpMk id="15" creationId="{56DC19AD-EAAD-450E-A055-A909173EF9F5}"/>
          </ac:cxnSpMkLst>
        </pc:cxnChg>
        <pc:cxnChg chg="add del mod">
          <ac:chgData name="子豪 章" userId="a49aefbc8cdc36ad" providerId="LiveId" clId="{13A92059-BAAC-4DF4-BE36-25E43B3701F3}" dt="2023-10-20T09:05:02.952" v="88" actId="478"/>
          <ac:cxnSpMkLst>
            <pc:docMk/>
            <pc:sldMk cId="292854877" sldId="279"/>
            <ac:cxnSpMk id="17" creationId="{67DAD2A1-9950-428D-8B60-59C01C538F25}"/>
          </ac:cxnSpMkLst>
        </pc:cxnChg>
        <pc:cxnChg chg="add del mod">
          <ac:chgData name="子豪 章" userId="a49aefbc8cdc36ad" providerId="LiveId" clId="{13A92059-BAAC-4DF4-BE36-25E43B3701F3}" dt="2023-10-20T09:05:16.666" v="94" actId="478"/>
          <ac:cxnSpMkLst>
            <pc:docMk/>
            <pc:sldMk cId="292854877" sldId="279"/>
            <ac:cxnSpMk id="23" creationId="{03CB0C85-DC14-4969-BEF6-3349CA05CF24}"/>
          </ac:cxnSpMkLst>
        </pc:cxnChg>
        <pc:cxnChg chg="add mod">
          <ac:chgData name="子豪 章" userId="a49aefbc8cdc36ad" providerId="LiveId" clId="{13A92059-BAAC-4DF4-BE36-25E43B3701F3}" dt="2023-10-20T09:05:27.743" v="96" actId="1582"/>
          <ac:cxnSpMkLst>
            <pc:docMk/>
            <pc:sldMk cId="292854877" sldId="279"/>
            <ac:cxnSpMk id="25" creationId="{52213C88-CE7F-4F56-842E-251238C12D00}"/>
          </ac:cxnSpMkLst>
        </pc:cxnChg>
      </pc:sldChg>
      <pc:sldChg chg="modSp add del mod">
        <pc:chgData name="子豪 章" userId="a49aefbc8cdc36ad" providerId="LiveId" clId="{13A92059-BAAC-4DF4-BE36-25E43B3701F3}" dt="2023-10-20T11:42:18.961" v="2714" actId="47"/>
        <pc:sldMkLst>
          <pc:docMk/>
          <pc:sldMk cId="3508166903" sldId="280"/>
        </pc:sldMkLst>
        <pc:spChg chg="mod">
          <ac:chgData name="子豪 章" userId="a49aefbc8cdc36ad" providerId="LiveId" clId="{13A92059-BAAC-4DF4-BE36-25E43B3701F3}" dt="2023-10-20T11:37:54.917" v="2583" actId="27636"/>
          <ac:spMkLst>
            <pc:docMk/>
            <pc:sldMk cId="3508166903" sldId="280"/>
            <ac:spMk id="3" creationId="{65471D32-653D-5E59-377C-93B93349F497}"/>
          </ac:spMkLst>
        </pc:spChg>
      </pc:sldChg>
      <pc:sldChg chg="addSp delSp modSp add mod ord modClrScheme chgLayout">
        <pc:chgData name="子豪 章" userId="a49aefbc8cdc36ad" providerId="LiveId" clId="{13A92059-BAAC-4DF4-BE36-25E43B3701F3}" dt="2023-10-20T11:43:21.963" v="2801" actId="20577"/>
        <pc:sldMkLst>
          <pc:docMk/>
          <pc:sldMk cId="1900223312" sldId="283"/>
        </pc:sldMkLst>
        <pc:spChg chg="add mod">
          <ac:chgData name="子豪 章" userId="a49aefbc8cdc36ad" providerId="LiveId" clId="{13A92059-BAAC-4DF4-BE36-25E43B3701F3}" dt="2023-10-20T11:43:21.963" v="2801" actId="20577"/>
          <ac:spMkLst>
            <pc:docMk/>
            <pc:sldMk cId="1900223312" sldId="283"/>
            <ac:spMk id="2" creationId="{811767E3-9743-4BF7-A7EE-57EEE924E217}"/>
          </ac:spMkLst>
        </pc:spChg>
        <pc:spChg chg="del mod">
          <ac:chgData name="子豪 章" userId="a49aefbc8cdc36ad" providerId="LiveId" clId="{13A92059-BAAC-4DF4-BE36-25E43B3701F3}" dt="2023-10-20T11:38:28.465" v="2587" actId="700"/>
          <ac:spMkLst>
            <pc:docMk/>
            <pc:sldMk cId="1900223312" sldId="283"/>
            <ac:spMk id="3" creationId="{89CBF254-F7C9-4FE3-9014-85ADA1D93AD6}"/>
          </ac:spMkLst>
        </pc:spChg>
        <pc:spChg chg="mod">
          <ac:chgData name="子豪 章" userId="a49aefbc8cdc36ad" providerId="LiveId" clId="{13A92059-BAAC-4DF4-BE36-25E43B3701F3}" dt="2023-10-20T11:42:38.622" v="2719" actId="1076"/>
          <ac:spMkLst>
            <pc:docMk/>
            <pc:sldMk cId="1900223312" sldId="283"/>
            <ac:spMk id="6" creationId="{B1B6262B-BF84-42F6-AF47-D40B491FDD99}"/>
          </ac:spMkLst>
        </pc:spChg>
        <pc:spChg chg="del mod">
          <ac:chgData name="子豪 章" userId="a49aefbc8cdc36ad" providerId="LiveId" clId="{13A92059-BAAC-4DF4-BE36-25E43B3701F3}" dt="2023-10-20T11:38:35.405" v="2590" actId="478"/>
          <ac:spMkLst>
            <pc:docMk/>
            <pc:sldMk cId="1900223312" sldId="283"/>
            <ac:spMk id="8" creationId="{6CAA5787-79D7-4F4D-B30A-93A1C90CD64A}"/>
          </ac:spMkLst>
        </pc:spChg>
        <pc:spChg chg="add mod">
          <ac:chgData name="子豪 章" userId="a49aefbc8cdc36ad" providerId="LiveId" clId="{13A92059-BAAC-4DF4-BE36-25E43B3701F3}" dt="2023-10-20T11:39:46.692" v="2618" actId="20577"/>
          <ac:spMkLst>
            <pc:docMk/>
            <pc:sldMk cId="1900223312" sldId="283"/>
            <ac:spMk id="9" creationId="{049EC0C8-EFF4-4F26-8DE3-38D161BAA685}"/>
          </ac:spMkLst>
        </pc:spChg>
        <pc:spChg chg="add mod">
          <ac:chgData name="子豪 章" userId="a49aefbc8cdc36ad" providerId="LiveId" clId="{13A92059-BAAC-4DF4-BE36-25E43B3701F3}" dt="2023-10-20T11:42:32.416" v="2716" actId="1076"/>
          <ac:spMkLst>
            <pc:docMk/>
            <pc:sldMk cId="1900223312" sldId="283"/>
            <ac:spMk id="10" creationId="{65E3C7FE-0165-450F-8836-E7DA966019D7}"/>
          </ac:spMkLst>
        </pc:spChg>
        <pc:picChg chg="mod">
          <ac:chgData name="子豪 章" userId="a49aefbc8cdc36ad" providerId="LiveId" clId="{13A92059-BAAC-4DF4-BE36-25E43B3701F3}" dt="2023-10-20T11:42:41.923" v="2720" actId="1076"/>
          <ac:picMkLst>
            <pc:docMk/>
            <pc:sldMk cId="1900223312" sldId="283"/>
            <ac:picMk id="4" creationId="{12C6FD30-AD54-4F29-BB5A-F3E3081F2FBE}"/>
          </ac:picMkLst>
        </pc:picChg>
        <pc:picChg chg="mod">
          <ac:chgData name="子豪 章" userId="a49aefbc8cdc36ad" providerId="LiveId" clId="{13A92059-BAAC-4DF4-BE36-25E43B3701F3}" dt="2023-10-20T11:42:16.191" v="2713" actId="1076"/>
          <ac:picMkLst>
            <pc:docMk/>
            <pc:sldMk cId="1900223312" sldId="283"/>
            <ac:picMk id="7" creationId="{22EA250E-AC19-4E03-9F19-9E898E1CD00D}"/>
          </ac:picMkLst>
        </pc:picChg>
      </pc:sldChg>
      <pc:sldChg chg="del">
        <pc:chgData name="子豪 章" userId="a49aefbc8cdc36ad" providerId="LiveId" clId="{13A92059-BAAC-4DF4-BE36-25E43B3701F3}" dt="2023-10-20T09:02:43.630" v="29" actId="47"/>
        <pc:sldMkLst>
          <pc:docMk/>
          <pc:sldMk cId="2261670622" sldId="288"/>
        </pc:sldMkLst>
      </pc:sldChg>
      <pc:sldChg chg="addSp modSp mod ord">
        <pc:chgData name="子豪 章" userId="a49aefbc8cdc36ad" providerId="LiveId" clId="{13A92059-BAAC-4DF4-BE36-25E43B3701F3}" dt="2023-10-20T11:40:58.149" v="2699" actId="1037"/>
        <pc:sldMkLst>
          <pc:docMk/>
          <pc:sldMk cId="3983251148" sldId="289"/>
        </pc:sldMkLst>
        <pc:spChg chg="add mod">
          <ac:chgData name="子豪 章" userId="a49aefbc8cdc36ad" providerId="LiveId" clId="{13A92059-BAAC-4DF4-BE36-25E43B3701F3}" dt="2023-10-20T11:40:34.415" v="2657" actId="14100"/>
          <ac:spMkLst>
            <pc:docMk/>
            <pc:sldMk cId="3983251148" sldId="289"/>
            <ac:spMk id="2" creationId="{B3C7B940-A502-4FE5-BBD4-4877D3843D42}"/>
          </ac:spMkLst>
        </pc:spChg>
        <pc:spChg chg="mod">
          <ac:chgData name="子豪 章" userId="a49aefbc8cdc36ad" providerId="LiveId" clId="{13A92059-BAAC-4DF4-BE36-25E43B3701F3}" dt="2023-10-20T09:06:23.322" v="112" actId="1076"/>
          <ac:spMkLst>
            <pc:docMk/>
            <pc:sldMk cId="3983251148" sldId="289"/>
            <ac:spMk id="6" creationId="{039D17F8-DCAD-4F9F-9194-6EC7E3B4B241}"/>
          </ac:spMkLst>
        </pc:spChg>
        <pc:spChg chg="mod">
          <ac:chgData name="子豪 章" userId="a49aefbc8cdc36ad" providerId="LiveId" clId="{13A92059-BAAC-4DF4-BE36-25E43B3701F3}" dt="2023-10-20T11:40:05.038" v="2620" actId="1076"/>
          <ac:spMkLst>
            <pc:docMk/>
            <pc:sldMk cId="3983251148" sldId="289"/>
            <ac:spMk id="22" creationId="{E29483E3-27BA-4E85-AEE1-BA6E448284D9}"/>
          </ac:spMkLst>
        </pc:spChg>
        <pc:spChg chg="mod">
          <ac:chgData name="子豪 章" userId="a49aefbc8cdc36ad" providerId="LiveId" clId="{13A92059-BAAC-4DF4-BE36-25E43B3701F3}" dt="2023-10-20T11:40:12.059" v="2623" actId="1076"/>
          <ac:spMkLst>
            <pc:docMk/>
            <pc:sldMk cId="3983251148" sldId="289"/>
            <ac:spMk id="23" creationId="{625C9C35-77D6-47A6-993D-A607CA917837}"/>
          </ac:spMkLst>
        </pc:spChg>
        <pc:spChg chg="mod">
          <ac:chgData name="子豪 章" userId="a49aefbc8cdc36ad" providerId="LiveId" clId="{13A92059-BAAC-4DF4-BE36-25E43B3701F3}" dt="2023-10-20T11:40:58.149" v="2699" actId="1037"/>
          <ac:spMkLst>
            <pc:docMk/>
            <pc:sldMk cId="3983251148" sldId="289"/>
            <ac:spMk id="24" creationId="{7E5513B6-3C23-4762-91AB-B45113A7479A}"/>
          </ac:spMkLst>
        </pc:spChg>
        <pc:spChg chg="add mod">
          <ac:chgData name="子豪 章" userId="a49aefbc8cdc36ad" providerId="LiveId" clId="{13A92059-BAAC-4DF4-BE36-25E43B3701F3}" dt="2023-10-20T11:40:41.839" v="2660" actId="1076"/>
          <ac:spMkLst>
            <pc:docMk/>
            <pc:sldMk cId="3983251148" sldId="289"/>
            <ac:spMk id="25" creationId="{EDD69C97-3AA7-4672-98D8-DC276423BD50}"/>
          </ac:spMkLst>
        </pc:spChg>
        <pc:picChg chg="mod">
          <ac:chgData name="子豪 章" userId="a49aefbc8cdc36ad" providerId="LiveId" clId="{13A92059-BAAC-4DF4-BE36-25E43B3701F3}" dt="2023-10-20T09:06:19.756" v="111" actId="1076"/>
          <ac:picMkLst>
            <pc:docMk/>
            <pc:sldMk cId="3983251148" sldId="289"/>
            <ac:picMk id="16" creationId="{32438198-BA34-44A2-BFCB-D1F55A501D64}"/>
          </ac:picMkLst>
        </pc:picChg>
      </pc:sldChg>
      <pc:sldChg chg="addSp delSp modSp new mod modClrScheme chgLayout">
        <pc:chgData name="子豪 章" userId="a49aefbc8cdc36ad" providerId="LiveId" clId="{13A92059-BAAC-4DF4-BE36-25E43B3701F3}" dt="2023-10-20T09:17:36.935" v="303" actId="1076"/>
        <pc:sldMkLst>
          <pc:docMk/>
          <pc:sldMk cId="2039257482" sldId="290"/>
        </pc:sldMkLst>
        <pc:spChg chg="del">
          <ac:chgData name="子豪 章" userId="a49aefbc8cdc36ad" providerId="LiveId" clId="{13A92059-BAAC-4DF4-BE36-25E43B3701F3}" dt="2023-10-20T09:02:55.233" v="31" actId="700"/>
          <ac:spMkLst>
            <pc:docMk/>
            <pc:sldMk cId="2039257482" sldId="290"/>
            <ac:spMk id="2" creationId="{B38D70B5-930B-4225-9C4A-490D15623993}"/>
          </ac:spMkLst>
        </pc:spChg>
        <pc:spChg chg="del">
          <ac:chgData name="子豪 章" userId="a49aefbc8cdc36ad" providerId="LiveId" clId="{13A92059-BAAC-4DF4-BE36-25E43B3701F3}" dt="2023-10-20T09:02:55.233" v="31" actId="700"/>
          <ac:spMkLst>
            <pc:docMk/>
            <pc:sldMk cId="2039257482" sldId="290"/>
            <ac:spMk id="3" creationId="{8CF539AE-636F-4122-BA8E-905D8B4C3356}"/>
          </ac:spMkLst>
        </pc:spChg>
        <pc:spChg chg="add mod">
          <ac:chgData name="子豪 章" userId="a49aefbc8cdc36ad" providerId="LiveId" clId="{13A92059-BAAC-4DF4-BE36-25E43B3701F3}" dt="2023-10-20T09:06:54.823" v="127" actId="1035"/>
          <ac:spMkLst>
            <pc:docMk/>
            <pc:sldMk cId="2039257482" sldId="290"/>
            <ac:spMk id="4" creationId="{40C5064E-8BF6-4AB8-B88F-49CF9347037C}"/>
          </ac:spMkLst>
        </pc:spChg>
        <pc:spChg chg="add mod">
          <ac:chgData name="子豪 章" userId="a49aefbc8cdc36ad" providerId="LiveId" clId="{13A92059-BAAC-4DF4-BE36-25E43B3701F3}" dt="2023-10-20T09:17:22.974" v="299" actId="1076"/>
          <ac:spMkLst>
            <pc:docMk/>
            <pc:sldMk cId="2039257482" sldId="290"/>
            <ac:spMk id="7" creationId="{32D2FDBA-BF16-4A71-919C-531BF39BB89A}"/>
          </ac:spMkLst>
        </pc:spChg>
        <pc:spChg chg="add mod">
          <ac:chgData name="子豪 章" userId="a49aefbc8cdc36ad" providerId="LiveId" clId="{13A92059-BAAC-4DF4-BE36-25E43B3701F3}" dt="2023-10-20T09:17:25.121" v="300" actId="1076"/>
          <ac:spMkLst>
            <pc:docMk/>
            <pc:sldMk cId="2039257482" sldId="290"/>
            <ac:spMk id="9" creationId="{A4713247-3AE9-4503-92B9-44A4BAF188D7}"/>
          </ac:spMkLst>
        </pc:spChg>
        <pc:spChg chg="add mod">
          <ac:chgData name="子豪 章" userId="a49aefbc8cdc36ad" providerId="LiveId" clId="{13A92059-BAAC-4DF4-BE36-25E43B3701F3}" dt="2023-10-20T09:10:49.307" v="164" actId="1076"/>
          <ac:spMkLst>
            <pc:docMk/>
            <pc:sldMk cId="2039257482" sldId="290"/>
            <ac:spMk id="11" creationId="{656CFDCC-1A45-4C2F-B8E7-4BE745BE5DF7}"/>
          </ac:spMkLst>
        </pc:spChg>
        <pc:spChg chg="add mod">
          <ac:chgData name="子豪 章" userId="a49aefbc8cdc36ad" providerId="LiveId" clId="{13A92059-BAAC-4DF4-BE36-25E43B3701F3}" dt="2023-10-20T09:17:29.378" v="302" actId="1076"/>
          <ac:spMkLst>
            <pc:docMk/>
            <pc:sldMk cId="2039257482" sldId="290"/>
            <ac:spMk id="12" creationId="{776516E6-C5FF-480F-B094-0F182D1851E0}"/>
          </ac:spMkLst>
        </pc:spChg>
        <pc:spChg chg="add del mod">
          <ac:chgData name="子豪 章" userId="a49aefbc8cdc36ad" providerId="LiveId" clId="{13A92059-BAAC-4DF4-BE36-25E43B3701F3}" dt="2023-10-20T09:15:55.996" v="279"/>
          <ac:spMkLst>
            <pc:docMk/>
            <pc:sldMk cId="2039257482" sldId="290"/>
            <ac:spMk id="13" creationId="{40C2F3FF-0F2B-4767-B914-D00405439551}"/>
          </ac:spMkLst>
        </pc:spChg>
        <pc:spChg chg="add mod">
          <ac:chgData name="子豪 章" userId="a49aefbc8cdc36ad" providerId="LiveId" clId="{13A92059-BAAC-4DF4-BE36-25E43B3701F3}" dt="2023-10-20T09:17:27.483" v="301" actId="1076"/>
          <ac:spMkLst>
            <pc:docMk/>
            <pc:sldMk cId="2039257482" sldId="290"/>
            <ac:spMk id="14" creationId="{CC1AF55F-2AD9-46F7-9634-0EE13264EC3A}"/>
          </ac:spMkLst>
        </pc:spChg>
        <pc:spChg chg="add mod">
          <ac:chgData name="子豪 章" userId="a49aefbc8cdc36ad" providerId="LiveId" clId="{13A92059-BAAC-4DF4-BE36-25E43B3701F3}" dt="2023-10-20T09:17:36.935" v="303" actId="1076"/>
          <ac:spMkLst>
            <pc:docMk/>
            <pc:sldMk cId="2039257482" sldId="290"/>
            <ac:spMk id="16" creationId="{5F348A18-39DC-46F5-914B-C0131A3FC5A0}"/>
          </ac:spMkLst>
        </pc:spChg>
        <pc:picChg chg="add mod">
          <ac:chgData name="子豪 章" userId="a49aefbc8cdc36ad" providerId="LiveId" clId="{13A92059-BAAC-4DF4-BE36-25E43B3701F3}" dt="2023-10-20T09:10:55.477" v="167" actId="1076"/>
          <ac:picMkLst>
            <pc:docMk/>
            <pc:sldMk cId="2039257482" sldId="290"/>
            <ac:picMk id="5" creationId="{7DFAA499-9596-43F1-AAF8-438BEBAF3433}"/>
          </ac:picMkLst>
        </pc:picChg>
      </pc:sldChg>
      <pc:sldChg chg="del">
        <pc:chgData name="子豪 章" userId="a49aefbc8cdc36ad" providerId="LiveId" clId="{13A92059-BAAC-4DF4-BE36-25E43B3701F3}" dt="2023-10-20T09:02:43.066" v="28" actId="47"/>
        <pc:sldMkLst>
          <pc:docMk/>
          <pc:sldMk cId="2555686208" sldId="290"/>
        </pc:sldMkLst>
      </pc:sldChg>
      <pc:sldChg chg="addSp delSp modSp add mod">
        <pc:chgData name="子豪 章" userId="a49aefbc8cdc36ad" providerId="LiveId" clId="{13A92059-BAAC-4DF4-BE36-25E43B3701F3}" dt="2023-10-20T09:33:54.557" v="500" actId="1076"/>
        <pc:sldMkLst>
          <pc:docMk/>
          <pc:sldMk cId="2634700739" sldId="291"/>
        </pc:sldMkLst>
        <pc:spChg chg="mod">
          <ac:chgData name="子豪 章" userId="a49aefbc8cdc36ad" providerId="LiveId" clId="{13A92059-BAAC-4DF4-BE36-25E43B3701F3}" dt="2023-10-20T09:27:15.967" v="327"/>
          <ac:spMkLst>
            <pc:docMk/>
            <pc:sldMk cId="2634700739" sldId="291"/>
            <ac:spMk id="4" creationId="{40C5064E-8BF6-4AB8-B88F-49CF9347037C}"/>
          </ac:spMkLst>
        </pc:spChg>
        <pc:spChg chg="del">
          <ac:chgData name="子豪 章" userId="a49aefbc8cdc36ad" providerId="LiveId" clId="{13A92059-BAAC-4DF4-BE36-25E43B3701F3}" dt="2023-10-20T09:17:45.351" v="305" actId="478"/>
          <ac:spMkLst>
            <pc:docMk/>
            <pc:sldMk cId="2634700739" sldId="291"/>
            <ac:spMk id="7" creationId="{32D2FDBA-BF16-4A71-919C-531BF39BB89A}"/>
          </ac:spMkLst>
        </pc:spChg>
        <pc:spChg chg="del">
          <ac:chgData name="子豪 章" userId="a49aefbc8cdc36ad" providerId="LiveId" clId="{13A92059-BAAC-4DF4-BE36-25E43B3701F3}" dt="2023-10-20T09:17:45.351" v="305" actId="478"/>
          <ac:spMkLst>
            <pc:docMk/>
            <pc:sldMk cId="2634700739" sldId="291"/>
            <ac:spMk id="9" creationId="{A4713247-3AE9-4503-92B9-44A4BAF188D7}"/>
          </ac:spMkLst>
        </pc:spChg>
        <pc:spChg chg="add del mod">
          <ac:chgData name="子豪 章" userId="a49aefbc8cdc36ad" providerId="LiveId" clId="{13A92059-BAAC-4DF4-BE36-25E43B3701F3}" dt="2023-10-20T09:29:52.829" v="334" actId="478"/>
          <ac:spMkLst>
            <pc:docMk/>
            <pc:sldMk cId="2634700739" sldId="291"/>
            <ac:spMk id="10" creationId="{606405D3-A83E-479F-8160-3EEA6039E4ED}"/>
          </ac:spMkLst>
        </pc:spChg>
        <pc:spChg chg="del">
          <ac:chgData name="子豪 章" userId="a49aefbc8cdc36ad" providerId="LiveId" clId="{13A92059-BAAC-4DF4-BE36-25E43B3701F3}" dt="2023-10-20T09:17:45.351" v="305" actId="478"/>
          <ac:spMkLst>
            <pc:docMk/>
            <pc:sldMk cId="2634700739" sldId="291"/>
            <ac:spMk id="12" creationId="{776516E6-C5FF-480F-B094-0F182D1851E0}"/>
          </ac:spMkLst>
        </pc:spChg>
        <pc:spChg chg="add mod">
          <ac:chgData name="子豪 章" userId="a49aefbc8cdc36ad" providerId="LiveId" clId="{13A92059-BAAC-4DF4-BE36-25E43B3701F3}" dt="2023-10-20T09:32:24.908" v="451" actId="1076"/>
          <ac:spMkLst>
            <pc:docMk/>
            <pc:sldMk cId="2634700739" sldId="291"/>
            <ac:spMk id="13" creationId="{B8B6B168-8CE5-447A-853E-21307097933E}"/>
          </ac:spMkLst>
        </pc:spChg>
        <pc:spChg chg="del">
          <ac:chgData name="子豪 章" userId="a49aefbc8cdc36ad" providerId="LiveId" clId="{13A92059-BAAC-4DF4-BE36-25E43B3701F3}" dt="2023-10-20T09:17:45.351" v="305" actId="478"/>
          <ac:spMkLst>
            <pc:docMk/>
            <pc:sldMk cId="2634700739" sldId="291"/>
            <ac:spMk id="14" creationId="{CC1AF55F-2AD9-46F7-9634-0EE13264EC3A}"/>
          </ac:spMkLst>
        </pc:spChg>
        <pc:spChg chg="add mod">
          <ac:chgData name="子豪 章" userId="a49aefbc8cdc36ad" providerId="LiveId" clId="{13A92059-BAAC-4DF4-BE36-25E43B3701F3}" dt="2023-10-20T09:32:24.908" v="451" actId="1076"/>
          <ac:spMkLst>
            <pc:docMk/>
            <pc:sldMk cId="2634700739" sldId="291"/>
            <ac:spMk id="15" creationId="{4D8626FE-C36B-4826-AE2A-6DFB0884AC16}"/>
          </ac:spMkLst>
        </pc:spChg>
        <pc:spChg chg="del">
          <ac:chgData name="子豪 章" userId="a49aefbc8cdc36ad" providerId="LiveId" clId="{13A92059-BAAC-4DF4-BE36-25E43B3701F3}" dt="2023-10-20T09:17:45.351" v="305" actId="478"/>
          <ac:spMkLst>
            <pc:docMk/>
            <pc:sldMk cId="2634700739" sldId="291"/>
            <ac:spMk id="16" creationId="{5F348A18-39DC-46F5-914B-C0131A3FC5A0}"/>
          </ac:spMkLst>
        </pc:spChg>
        <pc:spChg chg="add mod">
          <ac:chgData name="子豪 章" userId="a49aefbc8cdc36ad" providerId="LiveId" clId="{13A92059-BAAC-4DF4-BE36-25E43B3701F3}" dt="2023-10-20T09:32:24.908" v="451" actId="1076"/>
          <ac:spMkLst>
            <pc:docMk/>
            <pc:sldMk cId="2634700739" sldId="291"/>
            <ac:spMk id="17" creationId="{4DBEF156-D095-466B-BFC5-41282294F3FC}"/>
          </ac:spMkLst>
        </pc:spChg>
        <pc:spChg chg="add del mod">
          <ac:chgData name="子豪 章" userId="a49aefbc8cdc36ad" providerId="LiveId" clId="{13A92059-BAAC-4DF4-BE36-25E43B3701F3}" dt="2023-10-20T09:32:14.758" v="446" actId="21"/>
          <ac:spMkLst>
            <pc:docMk/>
            <pc:sldMk cId="2634700739" sldId="291"/>
            <ac:spMk id="18" creationId="{75EDE523-2E12-4B8D-A56E-0EC89043EDA3}"/>
          </ac:spMkLst>
        </pc:spChg>
        <pc:spChg chg="add del mod">
          <ac:chgData name="子豪 章" userId="a49aefbc8cdc36ad" providerId="LiveId" clId="{13A92059-BAAC-4DF4-BE36-25E43B3701F3}" dt="2023-10-20T09:32:14.758" v="446" actId="21"/>
          <ac:spMkLst>
            <pc:docMk/>
            <pc:sldMk cId="2634700739" sldId="291"/>
            <ac:spMk id="19" creationId="{44BF692B-D539-42E1-9603-F507BE963F63}"/>
          </ac:spMkLst>
        </pc:spChg>
        <pc:spChg chg="add del mod">
          <ac:chgData name="子豪 章" userId="a49aefbc8cdc36ad" providerId="LiveId" clId="{13A92059-BAAC-4DF4-BE36-25E43B3701F3}" dt="2023-10-20T09:32:14.758" v="446" actId="21"/>
          <ac:spMkLst>
            <pc:docMk/>
            <pc:sldMk cId="2634700739" sldId="291"/>
            <ac:spMk id="22" creationId="{B31444D6-FEE8-4C3A-828E-E5E5AEA3A33B}"/>
          </ac:spMkLst>
        </pc:spChg>
        <pc:spChg chg="add del mod">
          <ac:chgData name="子豪 章" userId="a49aefbc8cdc36ad" providerId="LiveId" clId="{13A92059-BAAC-4DF4-BE36-25E43B3701F3}" dt="2023-10-20T09:32:14.758" v="446" actId="21"/>
          <ac:spMkLst>
            <pc:docMk/>
            <pc:sldMk cId="2634700739" sldId="291"/>
            <ac:spMk id="23" creationId="{EC43C1F0-5A9A-4A76-B409-2BC94DF6A168}"/>
          </ac:spMkLst>
        </pc:spChg>
        <pc:spChg chg="add mod">
          <ac:chgData name="子豪 章" userId="a49aefbc8cdc36ad" providerId="LiveId" clId="{13A92059-BAAC-4DF4-BE36-25E43B3701F3}" dt="2023-10-20T09:33:40.667" v="497" actId="1076"/>
          <ac:spMkLst>
            <pc:docMk/>
            <pc:sldMk cId="2634700739" sldId="291"/>
            <ac:spMk id="24" creationId="{DEA3AE9E-830B-4A43-9128-DA64A2C6A103}"/>
          </ac:spMkLst>
        </pc:spChg>
        <pc:spChg chg="add mod">
          <ac:chgData name="子豪 章" userId="a49aefbc8cdc36ad" providerId="LiveId" clId="{13A92059-BAAC-4DF4-BE36-25E43B3701F3}" dt="2023-10-20T09:33:24.386" v="482" actId="1076"/>
          <ac:spMkLst>
            <pc:docMk/>
            <pc:sldMk cId="2634700739" sldId="291"/>
            <ac:spMk id="25" creationId="{06ED14BB-76B9-4B54-BCD4-E7386A4EFA0C}"/>
          </ac:spMkLst>
        </pc:spChg>
        <pc:spChg chg="add mod">
          <ac:chgData name="子豪 章" userId="a49aefbc8cdc36ad" providerId="LiveId" clId="{13A92059-BAAC-4DF4-BE36-25E43B3701F3}" dt="2023-10-20T09:33:47.703" v="499" actId="1076"/>
          <ac:spMkLst>
            <pc:docMk/>
            <pc:sldMk cId="2634700739" sldId="291"/>
            <ac:spMk id="27" creationId="{7A4727FB-C34E-4676-8329-8C140E476195}"/>
          </ac:spMkLst>
        </pc:spChg>
        <pc:spChg chg="add mod">
          <ac:chgData name="子豪 章" userId="a49aefbc8cdc36ad" providerId="LiveId" clId="{13A92059-BAAC-4DF4-BE36-25E43B3701F3}" dt="2023-10-20T09:32:51.059" v="459" actId="1076"/>
          <ac:spMkLst>
            <pc:docMk/>
            <pc:sldMk cId="2634700739" sldId="291"/>
            <ac:spMk id="28" creationId="{2DECA6D1-842A-4EFC-9AA9-074B17813D92}"/>
          </ac:spMkLst>
        </pc:spChg>
        <pc:picChg chg="add mod">
          <ac:chgData name="子豪 章" userId="a49aefbc8cdc36ad" providerId="LiveId" clId="{13A92059-BAAC-4DF4-BE36-25E43B3701F3}" dt="2023-10-20T09:32:28.119" v="454" actId="1076"/>
          <ac:picMkLst>
            <pc:docMk/>
            <pc:sldMk cId="2634700739" sldId="291"/>
            <ac:picMk id="2" creationId="{D39C3FC0-0256-432D-9ECD-8CE6087FE524}"/>
          </ac:picMkLst>
        </pc:picChg>
        <pc:picChg chg="del">
          <ac:chgData name="子豪 章" userId="a49aefbc8cdc36ad" providerId="LiveId" clId="{13A92059-BAAC-4DF4-BE36-25E43B3701F3}" dt="2023-10-20T09:17:45.351" v="305" actId="478"/>
          <ac:picMkLst>
            <pc:docMk/>
            <pc:sldMk cId="2634700739" sldId="291"/>
            <ac:picMk id="5" creationId="{7DFAA499-9596-43F1-AAF8-438BEBAF3433}"/>
          </ac:picMkLst>
        </pc:picChg>
        <pc:picChg chg="add mod">
          <ac:chgData name="子豪 章" userId="a49aefbc8cdc36ad" providerId="LiveId" clId="{13A92059-BAAC-4DF4-BE36-25E43B3701F3}" dt="2023-10-20T09:33:54.557" v="500" actId="1076"/>
          <ac:picMkLst>
            <pc:docMk/>
            <pc:sldMk cId="2634700739" sldId="291"/>
            <ac:picMk id="6" creationId="{4009D030-90ED-4F05-9998-7AFF19237FB4}"/>
          </ac:picMkLst>
        </pc:picChg>
        <pc:cxnChg chg="add del mod">
          <ac:chgData name="子豪 章" userId="a49aefbc8cdc36ad" providerId="LiveId" clId="{13A92059-BAAC-4DF4-BE36-25E43B3701F3}" dt="2023-10-20T09:32:14.758" v="446" actId="21"/>
          <ac:cxnSpMkLst>
            <pc:docMk/>
            <pc:sldMk cId="2634700739" sldId="291"/>
            <ac:cxnSpMk id="21" creationId="{77DA19F9-B56D-45B3-92CD-3AD1694EF452}"/>
          </ac:cxnSpMkLst>
        </pc:cxnChg>
        <pc:cxnChg chg="add mod">
          <ac:chgData name="子豪 章" userId="a49aefbc8cdc36ad" providerId="LiveId" clId="{13A92059-BAAC-4DF4-BE36-25E43B3701F3}" dt="2023-10-20T09:33:43.169" v="498" actId="1076"/>
          <ac:cxnSpMkLst>
            <pc:docMk/>
            <pc:sldMk cId="2634700739" sldId="291"/>
            <ac:cxnSpMk id="26" creationId="{FFA4537B-8105-4623-9BFF-9B8C7830F357}"/>
          </ac:cxnSpMkLst>
        </pc:cxnChg>
      </pc:sldChg>
      <pc:sldChg chg="add del">
        <pc:chgData name="子豪 章" userId="a49aefbc8cdc36ad" providerId="LiveId" clId="{13A92059-BAAC-4DF4-BE36-25E43B3701F3}" dt="2023-10-20T09:38:28.331" v="519" actId="47"/>
        <pc:sldMkLst>
          <pc:docMk/>
          <pc:sldMk cId="2641618785" sldId="292"/>
        </pc:sldMkLst>
      </pc:sldChg>
      <pc:sldChg chg="addSp delSp modSp add mod">
        <pc:chgData name="子豪 章" userId="a49aefbc8cdc36ad" providerId="LiveId" clId="{13A92059-BAAC-4DF4-BE36-25E43B3701F3}" dt="2023-10-20T10:30:56.684" v="1319" actId="1076"/>
        <pc:sldMkLst>
          <pc:docMk/>
          <pc:sldMk cId="3324032298" sldId="293"/>
        </pc:sldMkLst>
        <pc:spChg chg="add del mod">
          <ac:chgData name="子豪 章" userId="a49aefbc8cdc36ad" providerId="LiveId" clId="{13A92059-BAAC-4DF4-BE36-25E43B3701F3}" dt="2023-10-20T09:38:50.899" v="528"/>
          <ac:spMkLst>
            <pc:docMk/>
            <pc:sldMk cId="3324032298" sldId="293"/>
            <ac:spMk id="3" creationId="{B6466163-6349-4A8F-8935-722EEC027BFF}"/>
          </ac:spMkLst>
        </pc:spChg>
        <pc:spChg chg="mod">
          <ac:chgData name="子豪 章" userId="a49aefbc8cdc36ad" providerId="LiveId" clId="{13A92059-BAAC-4DF4-BE36-25E43B3701F3}" dt="2023-10-20T10:25:26.684" v="1271" actId="20577"/>
          <ac:spMkLst>
            <pc:docMk/>
            <pc:sldMk cId="3324032298" sldId="293"/>
            <ac:spMk id="4" creationId="{40C5064E-8BF6-4AB8-B88F-49CF9347037C}"/>
          </ac:spMkLst>
        </pc:spChg>
        <pc:spChg chg="add mod">
          <ac:chgData name="子豪 章" userId="a49aefbc8cdc36ad" providerId="LiveId" clId="{13A92059-BAAC-4DF4-BE36-25E43B3701F3}" dt="2023-10-20T10:16:14.218" v="1081" actId="1076"/>
          <ac:spMkLst>
            <pc:docMk/>
            <pc:sldMk cId="3324032298" sldId="293"/>
            <ac:spMk id="5" creationId="{EFB00BFE-61F1-43B9-9B7F-1DC569815C86}"/>
          </ac:spMkLst>
        </pc:spChg>
        <pc:spChg chg="add del mod">
          <ac:chgData name="子豪 章" userId="a49aefbc8cdc36ad" providerId="LiveId" clId="{13A92059-BAAC-4DF4-BE36-25E43B3701F3}" dt="2023-10-20T09:59:43.530" v="762" actId="478"/>
          <ac:spMkLst>
            <pc:docMk/>
            <pc:sldMk cId="3324032298" sldId="293"/>
            <ac:spMk id="8" creationId="{F56BE4EB-ABA8-4937-A5A1-8CC3656C7E79}"/>
          </ac:spMkLst>
        </pc:spChg>
        <pc:spChg chg="del">
          <ac:chgData name="子豪 章" userId="a49aefbc8cdc36ad" providerId="LiveId" clId="{13A92059-BAAC-4DF4-BE36-25E43B3701F3}" dt="2023-10-20T09:37:13.988" v="503" actId="478"/>
          <ac:spMkLst>
            <pc:docMk/>
            <pc:sldMk cId="3324032298" sldId="293"/>
            <ac:spMk id="13" creationId="{B8B6B168-8CE5-447A-853E-21307097933E}"/>
          </ac:spMkLst>
        </pc:spChg>
        <pc:spChg chg="add del mod">
          <ac:chgData name="子豪 章" userId="a49aefbc8cdc36ad" providerId="LiveId" clId="{13A92059-BAAC-4DF4-BE36-25E43B3701F3}" dt="2023-10-20T09:59:50.911" v="767"/>
          <ac:spMkLst>
            <pc:docMk/>
            <pc:sldMk cId="3324032298" sldId="293"/>
            <ac:spMk id="14" creationId="{A7469B83-0829-40F5-B9A4-E86AEDA3B309}"/>
          </ac:spMkLst>
        </pc:spChg>
        <pc:spChg chg="del">
          <ac:chgData name="子豪 章" userId="a49aefbc8cdc36ad" providerId="LiveId" clId="{13A92059-BAAC-4DF4-BE36-25E43B3701F3}" dt="2023-10-20T09:37:13.988" v="503" actId="478"/>
          <ac:spMkLst>
            <pc:docMk/>
            <pc:sldMk cId="3324032298" sldId="293"/>
            <ac:spMk id="15" creationId="{4D8626FE-C36B-4826-AE2A-6DFB0884AC16}"/>
          </ac:spMkLst>
        </pc:spChg>
        <pc:spChg chg="add del mod">
          <ac:chgData name="子豪 章" userId="a49aefbc8cdc36ad" providerId="LiveId" clId="{13A92059-BAAC-4DF4-BE36-25E43B3701F3}" dt="2023-10-20T09:59:55.506" v="770"/>
          <ac:spMkLst>
            <pc:docMk/>
            <pc:sldMk cId="3324032298" sldId="293"/>
            <ac:spMk id="16" creationId="{8C515ACD-6E13-4722-9519-F1E9399EF2CB}"/>
          </ac:spMkLst>
        </pc:spChg>
        <pc:spChg chg="del">
          <ac:chgData name="子豪 章" userId="a49aefbc8cdc36ad" providerId="LiveId" clId="{13A92059-BAAC-4DF4-BE36-25E43B3701F3}" dt="2023-10-20T09:37:13.988" v="503" actId="478"/>
          <ac:spMkLst>
            <pc:docMk/>
            <pc:sldMk cId="3324032298" sldId="293"/>
            <ac:spMk id="17" creationId="{4DBEF156-D095-466B-BFC5-41282294F3FC}"/>
          </ac:spMkLst>
        </pc:spChg>
        <pc:spChg chg="add mod">
          <ac:chgData name="子豪 章" userId="a49aefbc8cdc36ad" providerId="LiveId" clId="{13A92059-BAAC-4DF4-BE36-25E43B3701F3}" dt="2023-10-20T10:17:10.400" v="1103" actId="1076"/>
          <ac:spMkLst>
            <pc:docMk/>
            <pc:sldMk cId="3324032298" sldId="293"/>
            <ac:spMk id="18" creationId="{1067C976-42A9-4825-9DF6-B147EB4137E7}"/>
          </ac:spMkLst>
        </pc:spChg>
        <pc:spChg chg="add del mod">
          <ac:chgData name="子豪 章" userId="a49aefbc8cdc36ad" providerId="LiveId" clId="{13A92059-BAAC-4DF4-BE36-25E43B3701F3}" dt="2023-10-20T09:59:44.372" v="763" actId="478"/>
          <ac:spMkLst>
            <pc:docMk/>
            <pc:sldMk cId="3324032298" sldId="293"/>
            <ac:spMk id="20" creationId="{1F4DBC49-FDC1-4C0D-9575-90E7D55EFBD5}"/>
          </ac:spMkLst>
        </pc:spChg>
        <pc:spChg chg="add mod">
          <ac:chgData name="子豪 章" userId="a49aefbc8cdc36ad" providerId="LiveId" clId="{13A92059-BAAC-4DF4-BE36-25E43B3701F3}" dt="2023-10-20T10:08:12.410" v="942" actId="164"/>
          <ac:spMkLst>
            <pc:docMk/>
            <pc:sldMk cId="3324032298" sldId="293"/>
            <ac:spMk id="22" creationId="{C7264232-791D-4915-BF95-DCA00CC032F4}"/>
          </ac:spMkLst>
        </pc:spChg>
        <pc:spChg chg="add del mod">
          <ac:chgData name="子豪 章" userId="a49aefbc8cdc36ad" providerId="LiveId" clId="{13A92059-BAAC-4DF4-BE36-25E43B3701F3}" dt="2023-10-20T09:59:45.511" v="764" actId="478"/>
          <ac:spMkLst>
            <pc:docMk/>
            <pc:sldMk cId="3324032298" sldId="293"/>
            <ac:spMk id="23" creationId="{34077C4C-4904-4156-AD58-567CDB15C149}"/>
          </ac:spMkLst>
        </pc:spChg>
        <pc:spChg chg="del">
          <ac:chgData name="子豪 章" userId="a49aefbc8cdc36ad" providerId="LiveId" clId="{13A92059-BAAC-4DF4-BE36-25E43B3701F3}" dt="2023-10-20T09:37:13.988" v="503" actId="478"/>
          <ac:spMkLst>
            <pc:docMk/>
            <pc:sldMk cId="3324032298" sldId="293"/>
            <ac:spMk id="24" creationId="{DEA3AE9E-830B-4A43-9128-DA64A2C6A103}"/>
          </ac:spMkLst>
        </pc:spChg>
        <pc:spChg chg="del">
          <ac:chgData name="子豪 章" userId="a49aefbc8cdc36ad" providerId="LiveId" clId="{13A92059-BAAC-4DF4-BE36-25E43B3701F3}" dt="2023-10-20T09:37:13.988" v="503" actId="478"/>
          <ac:spMkLst>
            <pc:docMk/>
            <pc:sldMk cId="3324032298" sldId="293"/>
            <ac:spMk id="25" creationId="{06ED14BB-76B9-4B54-BCD4-E7386A4EFA0C}"/>
          </ac:spMkLst>
        </pc:spChg>
        <pc:spChg chg="del">
          <ac:chgData name="子豪 章" userId="a49aefbc8cdc36ad" providerId="LiveId" clId="{13A92059-BAAC-4DF4-BE36-25E43B3701F3}" dt="2023-10-20T09:37:13.988" v="503" actId="478"/>
          <ac:spMkLst>
            <pc:docMk/>
            <pc:sldMk cId="3324032298" sldId="293"/>
            <ac:spMk id="27" creationId="{7A4727FB-C34E-4676-8329-8C140E476195}"/>
          </ac:spMkLst>
        </pc:spChg>
        <pc:spChg chg="del">
          <ac:chgData name="子豪 章" userId="a49aefbc8cdc36ad" providerId="LiveId" clId="{13A92059-BAAC-4DF4-BE36-25E43B3701F3}" dt="2023-10-20T09:37:13.988" v="503" actId="478"/>
          <ac:spMkLst>
            <pc:docMk/>
            <pc:sldMk cId="3324032298" sldId="293"/>
            <ac:spMk id="28" creationId="{2DECA6D1-842A-4EFC-9AA9-074B17813D92}"/>
          </ac:spMkLst>
        </pc:spChg>
        <pc:spChg chg="add mod">
          <ac:chgData name="子豪 章" userId="a49aefbc8cdc36ad" providerId="LiveId" clId="{13A92059-BAAC-4DF4-BE36-25E43B3701F3}" dt="2023-10-20T10:17:21.024" v="1107" actId="1035"/>
          <ac:spMkLst>
            <pc:docMk/>
            <pc:sldMk cId="3324032298" sldId="293"/>
            <ac:spMk id="29" creationId="{65B5A05B-BE8B-4ED9-9554-96C6A596CFA1}"/>
          </ac:spMkLst>
        </pc:spChg>
        <pc:spChg chg="add mod">
          <ac:chgData name="子豪 章" userId="a49aefbc8cdc36ad" providerId="LiveId" clId="{13A92059-BAAC-4DF4-BE36-25E43B3701F3}" dt="2023-10-20T10:08:12.410" v="942" actId="164"/>
          <ac:spMkLst>
            <pc:docMk/>
            <pc:sldMk cId="3324032298" sldId="293"/>
            <ac:spMk id="30" creationId="{E7AED887-3CA2-4409-993A-FCAD5864C947}"/>
          </ac:spMkLst>
        </pc:spChg>
        <pc:spChg chg="add mod">
          <ac:chgData name="子豪 章" userId="a49aefbc8cdc36ad" providerId="LiveId" clId="{13A92059-BAAC-4DF4-BE36-25E43B3701F3}" dt="2023-10-20T10:25:51.156" v="1276" actId="1076"/>
          <ac:spMkLst>
            <pc:docMk/>
            <pc:sldMk cId="3324032298" sldId="293"/>
            <ac:spMk id="31" creationId="{EA017046-F48C-440E-8DCA-8BE7A90742AD}"/>
          </ac:spMkLst>
        </pc:spChg>
        <pc:spChg chg="add mod">
          <ac:chgData name="子豪 章" userId="a49aefbc8cdc36ad" providerId="LiveId" clId="{13A92059-BAAC-4DF4-BE36-25E43B3701F3}" dt="2023-10-20T10:25:46.288" v="1275" actId="1076"/>
          <ac:spMkLst>
            <pc:docMk/>
            <pc:sldMk cId="3324032298" sldId="293"/>
            <ac:spMk id="33" creationId="{EB82D912-DDD5-4E74-9B1E-79C0E25AF702}"/>
          </ac:spMkLst>
        </pc:spChg>
        <pc:spChg chg="add del mod">
          <ac:chgData name="子豪 章" userId="a49aefbc8cdc36ad" providerId="LiveId" clId="{13A92059-BAAC-4DF4-BE36-25E43B3701F3}" dt="2023-10-20T10:05:21.412" v="882"/>
          <ac:spMkLst>
            <pc:docMk/>
            <pc:sldMk cId="3324032298" sldId="293"/>
            <ac:spMk id="37" creationId="{B751AD24-1244-4BEC-B1AB-F16ACDEF1468}"/>
          </ac:spMkLst>
        </pc:spChg>
        <pc:spChg chg="add del mod">
          <ac:chgData name="子豪 章" userId="a49aefbc8cdc36ad" providerId="LiveId" clId="{13A92059-BAAC-4DF4-BE36-25E43B3701F3}" dt="2023-10-20T10:05:21.412" v="882"/>
          <ac:spMkLst>
            <pc:docMk/>
            <pc:sldMk cId="3324032298" sldId="293"/>
            <ac:spMk id="38" creationId="{681FD3E9-C557-4D50-8490-F57906EC16BE}"/>
          </ac:spMkLst>
        </pc:spChg>
        <pc:spChg chg="add del mod">
          <ac:chgData name="子豪 章" userId="a49aefbc8cdc36ad" providerId="LiveId" clId="{13A92059-BAAC-4DF4-BE36-25E43B3701F3}" dt="2023-10-20T10:05:21.412" v="882"/>
          <ac:spMkLst>
            <pc:docMk/>
            <pc:sldMk cId="3324032298" sldId="293"/>
            <ac:spMk id="39" creationId="{CBC2471C-5F25-469C-9CDF-97CBDA4D7F3B}"/>
          </ac:spMkLst>
        </pc:spChg>
        <pc:spChg chg="add mod">
          <ac:chgData name="子豪 章" userId="a49aefbc8cdc36ad" providerId="LiveId" clId="{13A92059-BAAC-4DF4-BE36-25E43B3701F3}" dt="2023-10-20T10:08:34.120" v="952" actId="164"/>
          <ac:spMkLst>
            <pc:docMk/>
            <pc:sldMk cId="3324032298" sldId="293"/>
            <ac:spMk id="40" creationId="{097E1609-ED7E-4533-AFF2-A18F872757F4}"/>
          </ac:spMkLst>
        </pc:spChg>
        <pc:spChg chg="add mod">
          <ac:chgData name="子豪 章" userId="a49aefbc8cdc36ad" providerId="LiveId" clId="{13A92059-BAAC-4DF4-BE36-25E43B3701F3}" dt="2023-10-20T10:08:34.120" v="952" actId="164"/>
          <ac:spMkLst>
            <pc:docMk/>
            <pc:sldMk cId="3324032298" sldId="293"/>
            <ac:spMk id="41" creationId="{44F9F77D-A933-4E85-8171-7CEE4A10D072}"/>
          </ac:spMkLst>
        </pc:spChg>
        <pc:spChg chg="add mod">
          <ac:chgData name="子豪 章" userId="a49aefbc8cdc36ad" providerId="LiveId" clId="{13A92059-BAAC-4DF4-BE36-25E43B3701F3}" dt="2023-10-20T10:08:34.120" v="952" actId="164"/>
          <ac:spMkLst>
            <pc:docMk/>
            <pc:sldMk cId="3324032298" sldId="293"/>
            <ac:spMk id="42" creationId="{E42CB444-CFCF-4EA8-9467-08515674BCAE}"/>
          </ac:spMkLst>
        </pc:spChg>
        <pc:spChg chg="add mod">
          <ac:chgData name="子豪 章" userId="a49aefbc8cdc36ad" providerId="LiveId" clId="{13A92059-BAAC-4DF4-BE36-25E43B3701F3}" dt="2023-10-20T10:22:22.804" v="1179" actId="14100"/>
          <ac:spMkLst>
            <pc:docMk/>
            <pc:sldMk cId="3324032298" sldId="293"/>
            <ac:spMk id="43" creationId="{78978C64-DB69-4C3A-B529-6515F8BEE0AB}"/>
          </ac:spMkLst>
        </pc:spChg>
        <pc:spChg chg="add mod">
          <ac:chgData name="子豪 章" userId="a49aefbc8cdc36ad" providerId="LiveId" clId="{13A92059-BAAC-4DF4-BE36-25E43B3701F3}" dt="2023-10-20T10:26:07.961" v="1284" actId="14100"/>
          <ac:spMkLst>
            <pc:docMk/>
            <pc:sldMk cId="3324032298" sldId="293"/>
            <ac:spMk id="46" creationId="{662599D0-FEC9-468C-AA9E-A89BC7D312AF}"/>
          </ac:spMkLst>
        </pc:spChg>
        <pc:spChg chg="add mod">
          <ac:chgData name="子豪 章" userId="a49aefbc8cdc36ad" providerId="LiveId" clId="{13A92059-BAAC-4DF4-BE36-25E43B3701F3}" dt="2023-10-20T10:22:24.320" v="1180" actId="1076"/>
          <ac:spMkLst>
            <pc:docMk/>
            <pc:sldMk cId="3324032298" sldId="293"/>
            <ac:spMk id="48" creationId="{9F4A601A-E2DE-4FA4-A5B0-31CADC04F56E}"/>
          </ac:spMkLst>
        </pc:spChg>
        <pc:spChg chg="add mod">
          <ac:chgData name="子豪 章" userId="a49aefbc8cdc36ad" providerId="LiveId" clId="{13A92059-BAAC-4DF4-BE36-25E43B3701F3}" dt="2023-10-20T10:30:09.937" v="1307" actId="1076"/>
          <ac:spMkLst>
            <pc:docMk/>
            <pc:sldMk cId="3324032298" sldId="293"/>
            <ac:spMk id="52" creationId="{A096E507-64BD-4CBD-8A57-2124BD5ACC44}"/>
          </ac:spMkLst>
        </pc:spChg>
        <pc:spChg chg="add del mod">
          <ac:chgData name="子豪 章" userId="a49aefbc8cdc36ad" providerId="LiveId" clId="{13A92059-BAAC-4DF4-BE36-25E43B3701F3}" dt="2023-10-20T10:24:42.320" v="1237" actId="478"/>
          <ac:spMkLst>
            <pc:docMk/>
            <pc:sldMk cId="3324032298" sldId="293"/>
            <ac:spMk id="54" creationId="{0C4E8A15-2299-486B-BDED-7035FCEB085B}"/>
          </ac:spMkLst>
        </pc:spChg>
        <pc:spChg chg="add mod">
          <ac:chgData name="子豪 章" userId="a49aefbc8cdc36ad" providerId="LiveId" clId="{13A92059-BAAC-4DF4-BE36-25E43B3701F3}" dt="2023-10-20T10:17:08.409" v="1102" actId="1076"/>
          <ac:spMkLst>
            <pc:docMk/>
            <pc:sldMk cId="3324032298" sldId="293"/>
            <ac:spMk id="60" creationId="{3F7EDFA0-C1BC-4B2C-AA66-EA95E9F81E93}"/>
          </ac:spMkLst>
        </pc:spChg>
        <pc:spChg chg="add mod">
          <ac:chgData name="子豪 章" userId="a49aefbc8cdc36ad" providerId="LiveId" clId="{13A92059-BAAC-4DF4-BE36-25E43B3701F3}" dt="2023-10-20T10:30:18.267" v="1308" actId="1076"/>
          <ac:spMkLst>
            <pc:docMk/>
            <pc:sldMk cId="3324032298" sldId="293"/>
            <ac:spMk id="62" creationId="{82A5D00C-37F6-4453-9F1D-41E9ACB86F61}"/>
          </ac:spMkLst>
        </pc:spChg>
        <pc:spChg chg="add del mod">
          <ac:chgData name="子豪 章" userId="a49aefbc8cdc36ad" providerId="LiveId" clId="{13A92059-BAAC-4DF4-BE36-25E43B3701F3}" dt="2023-10-20T10:20:32.200" v="1153"/>
          <ac:spMkLst>
            <pc:docMk/>
            <pc:sldMk cId="3324032298" sldId="293"/>
            <ac:spMk id="63" creationId="{D8CC4543-970E-4C30-AC59-021F2DA87CC4}"/>
          </ac:spMkLst>
        </pc:spChg>
        <pc:spChg chg="add mod">
          <ac:chgData name="子豪 章" userId="a49aefbc8cdc36ad" providerId="LiveId" clId="{13A92059-BAAC-4DF4-BE36-25E43B3701F3}" dt="2023-10-20T10:30:24.927" v="1314" actId="14100"/>
          <ac:spMkLst>
            <pc:docMk/>
            <pc:sldMk cId="3324032298" sldId="293"/>
            <ac:spMk id="66" creationId="{760C7A7B-F0A3-4596-B3B3-6DB4346EF04A}"/>
          </ac:spMkLst>
        </pc:spChg>
        <pc:spChg chg="add mod">
          <ac:chgData name="子豪 章" userId="a49aefbc8cdc36ad" providerId="LiveId" clId="{13A92059-BAAC-4DF4-BE36-25E43B3701F3}" dt="2023-10-20T10:30:29.912" v="1315" actId="1076"/>
          <ac:spMkLst>
            <pc:docMk/>
            <pc:sldMk cId="3324032298" sldId="293"/>
            <ac:spMk id="71" creationId="{C912C12D-D613-4CBD-9CEA-9756DEFF063A}"/>
          </ac:spMkLst>
        </pc:spChg>
        <pc:grpChg chg="add mod">
          <ac:chgData name="子豪 章" userId="a49aefbc8cdc36ad" providerId="LiveId" clId="{13A92059-BAAC-4DF4-BE36-25E43B3701F3}" dt="2023-10-20T10:25:51.156" v="1276" actId="1076"/>
          <ac:grpSpMkLst>
            <pc:docMk/>
            <pc:sldMk cId="3324032298" sldId="293"/>
            <ac:grpSpMk id="49" creationId="{56645BB3-5F97-43C0-A0BB-AA19B3B70EB0}"/>
          </ac:grpSpMkLst>
        </pc:grpChg>
        <pc:grpChg chg="add del mod">
          <ac:chgData name="子豪 章" userId="a49aefbc8cdc36ad" providerId="LiveId" clId="{13A92059-BAAC-4DF4-BE36-25E43B3701F3}" dt="2023-10-20T10:08:52.415" v="958" actId="478"/>
          <ac:grpSpMkLst>
            <pc:docMk/>
            <pc:sldMk cId="3324032298" sldId="293"/>
            <ac:grpSpMk id="50" creationId="{71412EEF-9A26-4013-8473-CF4A09BE1EC6}"/>
          </ac:grpSpMkLst>
        </pc:grpChg>
        <pc:graphicFrameChg chg="add mod">
          <ac:chgData name="子豪 章" userId="a49aefbc8cdc36ad" providerId="LiveId" clId="{13A92059-BAAC-4DF4-BE36-25E43B3701F3}" dt="2023-10-20T10:25:51.156" v="1276" actId="1076"/>
          <ac:graphicFrameMkLst>
            <pc:docMk/>
            <pc:sldMk cId="3324032298" sldId="293"/>
            <ac:graphicFrameMk id="19" creationId="{D07BB878-060C-4F51-A2C3-15E082DD2CEC}"/>
          </ac:graphicFrameMkLst>
        </pc:graphicFrameChg>
        <pc:graphicFrameChg chg="add del mod">
          <ac:chgData name="子豪 章" userId="a49aefbc8cdc36ad" providerId="LiveId" clId="{13A92059-BAAC-4DF4-BE36-25E43B3701F3}" dt="2023-10-20T10:04:45.230" v="861"/>
          <ac:graphicFrameMkLst>
            <pc:docMk/>
            <pc:sldMk cId="3324032298" sldId="293"/>
            <ac:graphicFrameMk id="35" creationId="{5544E3A3-4C84-4A7C-A6E4-80FE5BB36C1D}"/>
          </ac:graphicFrameMkLst>
        </pc:graphicFrameChg>
        <pc:graphicFrameChg chg="add del mod">
          <ac:chgData name="子豪 章" userId="a49aefbc8cdc36ad" providerId="LiveId" clId="{13A92059-BAAC-4DF4-BE36-25E43B3701F3}" dt="2023-10-20T10:13:20.414" v="1039" actId="478"/>
          <ac:graphicFrameMkLst>
            <pc:docMk/>
            <pc:sldMk cId="3324032298" sldId="293"/>
            <ac:graphicFrameMk id="36" creationId="{C0B69C9B-774A-4235-A7A9-78D10740E092}"/>
          </ac:graphicFrameMkLst>
        </pc:graphicFrameChg>
        <pc:graphicFrameChg chg="add del mod">
          <ac:chgData name="子豪 章" userId="a49aefbc8cdc36ad" providerId="LiveId" clId="{13A92059-BAAC-4DF4-BE36-25E43B3701F3}" dt="2023-10-20T10:13:46.346" v="1053" actId="478"/>
          <ac:graphicFrameMkLst>
            <pc:docMk/>
            <pc:sldMk cId="3324032298" sldId="293"/>
            <ac:graphicFrameMk id="45" creationId="{18475C35-C5F1-4B8C-ACC0-B2ED5C48C92F}"/>
          </ac:graphicFrameMkLst>
        </pc:graphicFrameChg>
        <pc:graphicFrameChg chg="add mod">
          <ac:chgData name="子豪 章" userId="a49aefbc8cdc36ad" providerId="LiveId" clId="{13A92059-BAAC-4DF4-BE36-25E43B3701F3}" dt="2023-10-20T10:22:39.308" v="1185" actId="1076"/>
          <ac:graphicFrameMkLst>
            <pc:docMk/>
            <pc:sldMk cId="3324032298" sldId="293"/>
            <ac:graphicFrameMk id="55" creationId="{DD10ACB9-4CB9-4E84-B3C8-171D583E9347}"/>
          </ac:graphicFrameMkLst>
        </pc:graphicFrameChg>
        <pc:graphicFrameChg chg="add mod">
          <ac:chgData name="子豪 章" userId="a49aefbc8cdc36ad" providerId="LiveId" clId="{13A92059-BAAC-4DF4-BE36-25E43B3701F3}" dt="2023-10-20T10:25:51.156" v="1276" actId="1076"/>
          <ac:graphicFrameMkLst>
            <pc:docMk/>
            <pc:sldMk cId="3324032298" sldId="293"/>
            <ac:graphicFrameMk id="56" creationId="{8AE29629-F75B-4CB5-8C14-93F8DFD86EB9}"/>
          </ac:graphicFrameMkLst>
        </pc:graphicFrameChg>
        <pc:graphicFrameChg chg="add mod">
          <ac:chgData name="子豪 章" userId="a49aefbc8cdc36ad" providerId="LiveId" clId="{13A92059-BAAC-4DF4-BE36-25E43B3701F3}" dt="2023-10-20T10:27:29.077" v="1305" actId="1076"/>
          <ac:graphicFrameMkLst>
            <pc:docMk/>
            <pc:sldMk cId="3324032298" sldId="293"/>
            <ac:graphicFrameMk id="57" creationId="{CCA4F00D-DAAE-4D55-995D-5585F4431EF8}"/>
          </ac:graphicFrameMkLst>
        </pc:graphicFrameChg>
        <pc:graphicFrameChg chg="add del mod modGraphic">
          <ac:chgData name="子豪 章" userId="a49aefbc8cdc36ad" providerId="LiveId" clId="{13A92059-BAAC-4DF4-BE36-25E43B3701F3}" dt="2023-10-20T10:24:11.761" v="1202" actId="478"/>
          <ac:graphicFrameMkLst>
            <pc:docMk/>
            <pc:sldMk cId="3324032298" sldId="293"/>
            <ac:graphicFrameMk id="64" creationId="{72716BC0-B745-4DBC-A035-2380FED5C41D}"/>
          </ac:graphicFrameMkLst>
        </pc:graphicFrameChg>
        <pc:graphicFrameChg chg="add mod">
          <ac:chgData name="子豪 章" userId="a49aefbc8cdc36ad" providerId="LiveId" clId="{13A92059-BAAC-4DF4-BE36-25E43B3701F3}" dt="2023-10-20T10:27:15.066" v="1301" actId="1076"/>
          <ac:graphicFrameMkLst>
            <pc:docMk/>
            <pc:sldMk cId="3324032298" sldId="293"/>
            <ac:graphicFrameMk id="70" creationId="{46CB1C1B-2CA1-46FA-8C2D-B586215E5D4A}"/>
          </ac:graphicFrameMkLst>
        </pc:graphicFrameChg>
        <pc:picChg chg="del">
          <ac:chgData name="子豪 章" userId="a49aefbc8cdc36ad" providerId="LiveId" clId="{13A92059-BAAC-4DF4-BE36-25E43B3701F3}" dt="2023-10-20T09:37:13.988" v="503" actId="478"/>
          <ac:picMkLst>
            <pc:docMk/>
            <pc:sldMk cId="3324032298" sldId="293"/>
            <ac:picMk id="2" creationId="{D39C3FC0-0256-432D-9ECD-8CE6087FE524}"/>
          </ac:picMkLst>
        </pc:picChg>
        <pc:picChg chg="del">
          <ac:chgData name="子豪 章" userId="a49aefbc8cdc36ad" providerId="LiveId" clId="{13A92059-BAAC-4DF4-BE36-25E43B3701F3}" dt="2023-10-20T09:37:13.988" v="503" actId="478"/>
          <ac:picMkLst>
            <pc:docMk/>
            <pc:sldMk cId="3324032298" sldId="293"/>
            <ac:picMk id="6" creationId="{4009D030-90ED-4F05-9998-7AFF19237FB4}"/>
          </ac:picMkLst>
        </pc:picChg>
        <pc:picChg chg="add del mod">
          <ac:chgData name="子豪 章" userId="a49aefbc8cdc36ad" providerId="LiveId" clId="{13A92059-BAAC-4DF4-BE36-25E43B3701F3}" dt="2023-10-20T09:59:43.530" v="762" actId="478"/>
          <ac:picMkLst>
            <pc:docMk/>
            <pc:sldMk cId="3324032298" sldId="293"/>
            <ac:picMk id="10" creationId="{3983FA56-0843-455D-B69F-8B3D2C170757}"/>
          </ac:picMkLst>
        </pc:picChg>
        <pc:picChg chg="add mod">
          <ac:chgData name="子豪 章" userId="a49aefbc8cdc36ad" providerId="LiveId" clId="{13A92059-BAAC-4DF4-BE36-25E43B3701F3}" dt="2023-10-20T10:08:12.410" v="942" actId="164"/>
          <ac:picMkLst>
            <pc:docMk/>
            <pc:sldMk cId="3324032298" sldId="293"/>
            <ac:picMk id="21" creationId="{2A3B4285-E5F1-4426-AE79-15ED427D67BC}"/>
          </ac:picMkLst>
        </pc:picChg>
        <pc:picChg chg="add del mod">
          <ac:chgData name="子豪 章" userId="a49aefbc8cdc36ad" providerId="LiveId" clId="{13A92059-BAAC-4DF4-BE36-25E43B3701F3}" dt="2023-10-20T10:03:29.860" v="814"/>
          <ac:picMkLst>
            <pc:docMk/>
            <pc:sldMk cId="3324032298" sldId="293"/>
            <ac:picMk id="32" creationId="{C587B44F-1CFD-4D5B-921A-3180ACE459CF}"/>
          </ac:picMkLst>
        </pc:picChg>
        <pc:picChg chg="add mod">
          <ac:chgData name="子豪 章" userId="a49aefbc8cdc36ad" providerId="LiveId" clId="{13A92059-BAAC-4DF4-BE36-25E43B3701F3}" dt="2023-10-20T10:08:34.120" v="952" actId="164"/>
          <ac:picMkLst>
            <pc:docMk/>
            <pc:sldMk cId="3324032298" sldId="293"/>
            <ac:picMk id="34" creationId="{8351B2B2-DFDD-4CE4-8C6A-2E9ADB974843}"/>
          </ac:picMkLst>
        </pc:picChg>
        <pc:picChg chg="add mod">
          <ac:chgData name="子豪 章" userId="a49aefbc8cdc36ad" providerId="LiveId" clId="{13A92059-BAAC-4DF4-BE36-25E43B3701F3}" dt="2023-10-20T10:26:09.688" v="1285" actId="1076"/>
          <ac:picMkLst>
            <pc:docMk/>
            <pc:sldMk cId="3324032298" sldId="293"/>
            <ac:picMk id="44" creationId="{3DB9A737-CD4B-4A14-A0B6-905A5452B686}"/>
          </ac:picMkLst>
        </pc:picChg>
        <pc:picChg chg="add mod">
          <ac:chgData name="子豪 章" userId="a49aefbc8cdc36ad" providerId="LiveId" clId="{13A92059-BAAC-4DF4-BE36-25E43B3701F3}" dt="2023-10-20T10:25:51.156" v="1276" actId="1076"/>
          <ac:picMkLst>
            <pc:docMk/>
            <pc:sldMk cId="3324032298" sldId="293"/>
            <ac:picMk id="51" creationId="{8C3626A2-F867-4B71-A612-1A08CDAE4579}"/>
          </ac:picMkLst>
        </pc:picChg>
        <pc:picChg chg="add del mod">
          <ac:chgData name="子豪 章" userId="a49aefbc8cdc36ad" providerId="LiveId" clId="{13A92059-BAAC-4DF4-BE36-25E43B3701F3}" dt="2023-10-20T10:14:27.864" v="1073" actId="478"/>
          <ac:picMkLst>
            <pc:docMk/>
            <pc:sldMk cId="3324032298" sldId="293"/>
            <ac:picMk id="58" creationId="{5334C293-291E-42F7-B14B-D7310223F486}"/>
          </ac:picMkLst>
        </pc:picChg>
        <pc:picChg chg="add del mod">
          <ac:chgData name="子豪 章" userId="a49aefbc8cdc36ad" providerId="LiveId" clId="{13A92059-BAAC-4DF4-BE36-25E43B3701F3}" dt="2023-10-20T10:14:27.272" v="1072" actId="478"/>
          <ac:picMkLst>
            <pc:docMk/>
            <pc:sldMk cId="3324032298" sldId="293"/>
            <ac:picMk id="59" creationId="{2D25D70A-4AD5-4A8C-B358-54C3D167459B}"/>
          </ac:picMkLst>
        </pc:picChg>
        <pc:picChg chg="add mod">
          <ac:chgData name="子豪 章" userId="a49aefbc8cdc36ad" providerId="LiveId" clId="{13A92059-BAAC-4DF4-BE36-25E43B3701F3}" dt="2023-10-20T10:26:11.958" v="1286" actId="1076"/>
          <ac:picMkLst>
            <pc:docMk/>
            <pc:sldMk cId="3324032298" sldId="293"/>
            <ac:picMk id="65" creationId="{F7153EC2-6E91-4E9E-A164-9B0C78DD8120}"/>
          </ac:picMkLst>
        </pc:picChg>
        <pc:picChg chg="add mod">
          <ac:chgData name="子豪 章" userId="a49aefbc8cdc36ad" providerId="LiveId" clId="{13A92059-BAAC-4DF4-BE36-25E43B3701F3}" dt="2023-10-20T10:30:56.684" v="1319" actId="1076"/>
          <ac:picMkLst>
            <pc:docMk/>
            <pc:sldMk cId="3324032298" sldId="293"/>
            <ac:picMk id="72" creationId="{A24FE192-F433-4278-BA03-632C9D0C8828}"/>
          </ac:picMkLst>
        </pc:picChg>
        <pc:cxnChg chg="del">
          <ac:chgData name="子豪 章" userId="a49aefbc8cdc36ad" providerId="LiveId" clId="{13A92059-BAAC-4DF4-BE36-25E43B3701F3}" dt="2023-10-20T09:37:15.272" v="504" actId="478"/>
          <ac:cxnSpMkLst>
            <pc:docMk/>
            <pc:sldMk cId="3324032298" sldId="293"/>
            <ac:cxnSpMk id="26" creationId="{FFA4537B-8105-4623-9BFF-9B8C7830F357}"/>
          </ac:cxnSpMkLst>
        </pc:cxnChg>
        <pc:cxnChg chg="add mod">
          <ac:chgData name="子豪 章" userId="a49aefbc8cdc36ad" providerId="LiveId" clId="{13A92059-BAAC-4DF4-BE36-25E43B3701F3}" dt="2023-10-20T10:25:42.038" v="1274" actId="14100"/>
          <ac:cxnSpMkLst>
            <pc:docMk/>
            <pc:sldMk cId="3324032298" sldId="293"/>
            <ac:cxnSpMk id="67" creationId="{49216CF8-4F60-4D8D-BE4D-C7D962AD9089}"/>
          </ac:cxnSpMkLst>
        </pc:cxnChg>
      </pc:sldChg>
      <pc:sldChg chg="addSp delSp modSp add mod">
        <pc:chgData name="子豪 章" userId="a49aefbc8cdc36ad" providerId="LiveId" clId="{13A92059-BAAC-4DF4-BE36-25E43B3701F3}" dt="2023-10-20T10:58:02.010" v="1993" actId="20577"/>
        <pc:sldMkLst>
          <pc:docMk/>
          <pc:sldMk cId="2639688520" sldId="294"/>
        </pc:sldMkLst>
        <pc:spChg chg="mod">
          <ac:chgData name="子豪 章" userId="a49aefbc8cdc36ad" providerId="LiveId" clId="{13A92059-BAAC-4DF4-BE36-25E43B3701F3}" dt="2023-10-20T10:48:45.884" v="1793" actId="20577"/>
          <ac:spMkLst>
            <pc:docMk/>
            <pc:sldMk cId="2639688520" sldId="294"/>
            <ac:spMk id="4" creationId="{40C5064E-8BF6-4AB8-B88F-49CF9347037C}"/>
          </ac:spMkLst>
        </pc:spChg>
        <pc:spChg chg="del">
          <ac:chgData name="子豪 章" userId="a49aefbc8cdc36ad" providerId="LiveId" clId="{13A92059-BAAC-4DF4-BE36-25E43B3701F3}" dt="2023-10-20T10:31:07.060" v="1320" actId="478"/>
          <ac:spMkLst>
            <pc:docMk/>
            <pc:sldMk cId="2639688520" sldId="294"/>
            <ac:spMk id="5" creationId="{EFB00BFE-61F1-43B9-9B7F-1DC569815C86}"/>
          </ac:spMkLst>
        </pc:spChg>
        <pc:spChg chg="add mod">
          <ac:chgData name="子豪 章" userId="a49aefbc8cdc36ad" providerId="LiveId" clId="{13A92059-BAAC-4DF4-BE36-25E43B3701F3}" dt="2023-10-20T10:58:02.010" v="1993" actId="20577"/>
          <ac:spMkLst>
            <pc:docMk/>
            <pc:sldMk cId="2639688520" sldId="294"/>
            <ac:spMk id="6" creationId="{86B04745-BBC6-46EB-9EBC-EA86A736CE48}"/>
          </ac:spMkLst>
        </pc:spChg>
        <pc:spChg chg="mod">
          <ac:chgData name="子豪 章" userId="a49aefbc8cdc36ad" providerId="LiveId" clId="{13A92059-BAAC-4DF4-BE36-25E43B3701F3}" dt="2023-10-20T10:47:37.616" v="1766" actId="1076"/>
          <ac:spMkLst>
            <pc:docMk/>
            <pc:sldMk cId="2639688520" sldId="294"/>
            <ac:spMk id="8" creationId="{F56BE4EB-ABA8-4937-A5A1-8CC3656C7E79}"/>
          </ac:spMkLst>
        </pc:spChg>
        <pc:spChg chg="del">
          <ac:chgData name="子豪 章" userId="a49aefbc8cdc36ad" providerId="LiveId" clId="{13A92059-BAAC-4DF4-BE36-25E43B3701F3}" dt="2023-10-20T10:50:30.245" v="1807" actId="478"/>
          <ac:spMkLst>
            <pc:docMk/>
            <pc:sldMk cId="2639688520" sldId="294"/>
            <ac:spMk id="11" creationId="{656CFDCC-1A45-4C2F-B8E7-4BE745BE5DF7}"/>
          </ac:spMkLst>
        </pc:spChg>
        <pc:spChg chg="add mod">
          <ac:chgData name="子豪 章" userId="a49aefbc8cdc36ad" providerId="LiveId" clId="{13A92059-BAAC-4DF4-BE36-25E43B3701F3}" dt="2023-10-20T10:48:05.043" v="1776" actId="164"/>
          <ac:spMkLst>
            <pc:docMk/>
            <pc:sldMk cId="2639688520" sldId="294"/>
            <ac:spMk id="12" creationId="{2139A653-D77C-4078-BC28-EFB7545AA333}"/>
          </ac:spMkLst>
        </pc:spChg>
        <pc:spChg chg="del">
          <ac:chgData name="子豪 章" userId="a49aefbc8cdc36ad" providerId="LiveId" clId="{13A92059-BAAC-4DF4-BE36-25E43B3701F3}" dt="2023-10-20T10:31:09.338" v="1321" actId="478"/>
          <ac:spMkLst>
            <pc:docMk/>
            <pc:sldMk cId="2639688520" sldId="294"/>
            <ac:spMk id="18" creationId="{1067C976-42A9-4825-9DF6-B147EB4137E7}"/>
          </ac:spMkLst>
        </pc:spChg>
        <pc:spChg chg="add del mod">
          <ac:chgData name="子豪 章" userId="a49aefbc8cdc36ad" providerId="LiveId" clId="{13A92059-BAAC-4DF4-BE36-25E43B3701F3}" dt="2023-10-20T10:56:03.270" v="1889"/>
          <ac:spMkLst>
            <pc:docMk/>
            <pc:sldMk cId="2639688520" sldId="294"/>
            <ac:spMk id="19" creationId="{4580D4F0-6E45-49C5-A3F0-3D2925C671AF}"/>
          </ac:spMkLst>
        </pc:spChg>
        <pc:spChg chg="mod">
          <ac:chgData name="子豪 章" userId="a49aefbc8cdc36ad" providerId="LiveId" clId="{13A92059-BAAC-4DF4-BE36-25E43B3701F3}" dt="2023-10-20T10:47:40.537" v="1767" actId="1076"/>
          <ac:spMkLst>
            <pc:docMk/>
            <pc:sldMk cId="2639688520" sldId="294"/>
            <ac:spMk id="20" creationId="{1F4DBC49-FDC1-4C0D-9575-90E7D55EFBD5}"/>
          </ac:spMkLst>
        </pc:spChg>
        <pc:spChg chg="add mod">
          <ac:chgData name="子豪 章" userId="a49aefbc8cdc36ad" providerId="LiveId" clId="{13A92059-BAAC-4DF4-BE36-25E43B3701F3}" dt="2023-10-20T10:56:00.344" v="1887" actId="20577"/>
          <ac:spMkLst>
            <pc:docMk/>
            <pc:sldMk cId="2639688520" sldId="294"/>
            <ac:spMk id="21" creationId="{13B1EEA5-C9A1-4B7C-AF9C-32B3DE3020C6}"/>
          </ac:spMkLst>
        </pc:spChg>
        <pc:spChg chg="add mod">
          <ac:chgData name="子豪 章" userId="a49aefbc8cdc36ad" providerId="LiveId" clId="{13A92059-BAAC-4DF4-BE36-25E43B3701F3}" dt="2023-10-20T10:56:06.464" v="1891" actId="1076"/>
          <ac:spMkLst>
            <pc:docMk/>
            <pc:sldMk cId="2639688520" sldId="294"/>
            <ac:spMk id="22" creationId="{5E98149B-C6F3-47AB-8F93-0B588B50BFA2}"/>
          </ac:spMkLst>
        </pc:spChg>
        <pc:spChg chg="mod">
          <ac:chgData name="子豪 章" userId="a49aefbc8cdc36ad" providerId="LiveId" clId="{13A92059-BAAC-4DF4-BE36-25E43B3701F3}" dt="2023-10-20T10:48:20.323" v="1786" actId="1076"/>
          <ac:spMkLst>
            <pc:docMk/>
            <pc:sldMk cId="2639688520" sldId="294"/>
            <ac:spMk id="23" creationId="{34077C4C-4904-4156-AD58-567CDB15C149}"/>
          </ac:spMkLst>
        </pc:spChg>
        <pc:grpChg chg="add mod">
          <ac:chgData name="子豪 章" userId="a49aefbc8cdc36ad" providerId="LiveId" clId="{13A92059-BAAC-4DF4-BE36-25E43B3701F3}" dt="2023-10-20T10:48:24.250" v="1787" actId="1076"/>
          <ac:grpSpMkLst>
            <pc:docMk/>
            <pc:sldMk cId="2639688520" sldId="294"/>
            <ac:grpSpMk id="13" creationId="{F8B85F52-61D8-44A7-85E5-F08F93996583}"/>
          </ac:grpSpMkLst>
        </pc:grpChg>
        <pc:picChg chg="add mod">
          <ac:chgData name="子豪 章" userId="a49aefbc8cdc36ad" providerId="LiveId" clId="{13A92059-BAAC-4DF4-BE36-25E43B3701F3}" dt="2023-10-20T10:50:37.986" v="1809" actId="1076"/>
          <ac:picMkLst>
            <pc:docMk/>
            <pc:sldMk cId="2639688520" sldId="294"/>
            <ac:picMk id="2" creationId="{E29D409C-6854-48A8-A985-306BFB6D3E05}"/>
          </ac:picMkLst>
        </pc:picChg>
        <pc:picChg chg="add mod">
          <ac:chgData name="子豪 章" userId="a49aefbc8cdc36ad" providerId="LiveId" clId="{13A92059-BAAC-4DF4-BE36-25E43B3701F3}" dt="2023-10-20T10:50:41.118" v="1812" actId="1076"/>
          <ac:picMkLst>
            <pc:docMk/>
            <pc:sldMk cId="2639688520" sldId="294"/>
            <ac:picMk id="3" creationId="{363D60BB-7EA2-4D47-951F-6E819D0B14EE}"/>
          </ac:picMkLst>
        </pc:picChg>
        <pc:picChg chg="mod">
          <ac:chgData name="子豪 章" userId="a49aefbc8cdc36ad" providerId="LiveId" clId="{13A92059-BAAC-4DF4-BE36-25E43B3701F3}" dt="2023-10-20T10:47:41.888" v="1768" actId="1076"/>
          <ac:picMkLst>
            <pc:docMk/>
            <pc:sldMk cId="2639688520" sldId="294"/>
            <ac:picMk id="10" creationId="{3983FA56-0843-455D-B69F-8B3D2C170757}"/>
          </ac:picMkLst>
        </pc:picChg>
        <pc:picChg chg="add mod">
          <ac:chgData name="子豪 章" userId="a49aefbc8cdc36ad" providerId="LiveId" clId="{13A92059-BAAC-4DF4-BE36-25E43B3701F3}" dt="2023-10-20T10:56:04.906" v="1890" actId="1076"/>
          <ac:picMkLst>
            <pc:docMk/>
            <pc:sldMk cId="2639688520" sldId="294"/>
            <ac:picMk id="17" creationId="{314A2465-DA34-4550-8BD3-2E2875EC5F1A}"/>
          </ac:picMkLst>
        </pc:picChg>
        <pc:picChg chg="add mod">
          <ac:chgData name="子豪 章" userId="a49aefbc8cdc36ad" providerId="LiveId" clId="{13A92059-BAAC-4DF4-BE36-25E43B3701F3}" dt="2023-10-20T10:54:52.755" v="1869" actId="1076"/>
          <ac:picMkLst>
            <pc:docMk/>
            <pc:sldMk cId="2639688520" sldId="294"/>
            <ac:picMk id="24" creationId="{F8B8D7F7-F7F9-4E97-8F00-9984CCFCB5FE}"/>
          </ac:picMkLst>
        </pc:picChg>
        <pc:picChg chg="add mod">
          <ac:chgData name="子豪 章" userId="a49aefbc8cdc36ad" providerId="LiveId" clId="{13A92059-BAAC-4DF4-BE36-25E43B3701F3}" dt="2023-10-20T10:55:11.224" v="1875" actId="1076"/>
          <ac:picMkLst>
            <pc:docMk/>
            <pc:sldMk cId="2639688520" sldId="294"/>
            <ac:picMk id="25" creationId="{4ACC4928-C126-4973-B714-398F4F813BE7}"/>
          </ac:picMkLst>
        </pc:picChg>
        <pc:cxnChg chg="add mod">
          <ac:chgData name="子豪 章" userId="a49aefbc8cdc36ad" providerId="LiveId" clId="{13A92059-BAAC-4DF4-BE36-25E43B3701F3}" dt="2023-10-20T10:55:16.016" v="1876" actId="14100"/>
          <ac:cxnSpMkLst>
            <pc:docMk/>
            <pc:sldMk cId="2639688520" sldId="294"/>
            <ac:cxnSpMk id="14" creationId="{FC2B49AF-008B-49A7-89B1-34C4E23399F8}"/>
          </ac:cxnSpMkLst>
        </pc:cxnChg>
        <pc:cxnChg chg="add mod">
          <ac:chgData name="子豪 章" userId="a49aefbc8cdc36ad" providerId="LiveId" clId="{13A92059-BAAC-4DF4-BE36-25E43B3701F3}" dt="2023-10-20T10:55:23.166" v="1879" actId="14100"/>
          <ac:cxnSpMkLst>
            <pc:docMk/>
            <pc:sldMk cId="2639688520" sldId="294"/>
            <ac:cxnSpMk id="27" creationId="{D43A243C-3DC5-45BA-8840-B46E470E177B}"/>
          </ac:cxnSpMkLst>
        </pc:cxnChg>
      </pc:sldChg>
      <pc:sldChg chg="addSp delSp modSp add mod">
        <pc:chgData name="子豪 章" userId="a49aefbc8cdc36ad" providerId="LiveId" clId="{13A92059-BAAC-4DF4-BE36-25E43B3701F3}" dt="2023-10-20T11:28:52.625" v="2310" actId="478"/>
        <pc:sldMkLst>
          <pc:docMk/>
          <pc:sldMk cId="875165983" sldId="295"/>
        </pc:sldMkLst>
        <pc:spChg chg="mod">
          <ac:chgData name="子豪 章" userId="a49aefbc8cdc36ad" providerId="LiveId" clId="{13A92059-BAAC-4DF4-BE36-25E43B3701F3}" dt="2023-10-20T11:20:02.462" v="2261" actId="20577"/>
          <ac:spMkLst>
            <pc:docMk/>
            <pc:sldMk cId="875165983" sldId="295"/>
            <ac:spMk id="4" creationId="{40C5064E-8BF6-4AB8-B88F-49CF9347037C}"/>
          </ac:spMkLst>
        </pc:spChg>
        <pc:spChg chg="del">
          <ac:chgData name="子豪 章" userId="a49aefbc8cdc36ad" providerId="LiveId" clId="{13A92059-BAAC-4DF4-BE36-25E43B3701F3}" dt="2023-10-20T10:58:43.590" v="1995" actId="478"/>
          <ac:spMkLst>
            <pc:docMk/>
            <pc:sldMk cId="875165983" sldId="295"/>
            <ac:spMk id="6" creationId="{86B04745-BBC6-46EB-9EBC-EA86A736CE48}"/>
          </ac:spMkLst>
        </pc:spChg>
        <pc:spChg chg="add mod">
          <ac:chgData name="子豪 章" userId="a49aefbc8cdc36ad" providerId="LiveId" clId="{13A92059-BAAC-4DF4-BE36-25E43B3701F3}" dt="2023-10-20T10:59:59.460" v="2008" actId="14100"/>
          <ac:spMkLst>
            <pc:docMk/>
            <pc:sldMk cId="875165983" sldId="295"/>
            <ac:spMk id="7" creationId="{76485D1B-185D-4C4E-B561-D8A84A0ABAD1}"/>
          </ac:spMkLst>
        </pc:spChg>
        <pc:spChg chg="del">
          <ac:chgData name="子豪 章" userId="a49aefbc8cdc36ad" providerId="LiveId" clId="{13A92059-BAAC-4DF4-BE36-25E43B3701F3}" dt="2023-10-20T10:58:43.590" v="1995" actId="478"/>
          <ac:spMkLst>
            <pc:docMk/>
            <pc:sldMk cId="875165983" sldId="295"/>
            <ac:spMk id="8" creationId="{F56BE4EB-ABA8-4937-A5A1-8CC3656C7E79}"/>
          </ac:spMkLst>
        </pc:spChg>
        <pc:spChg chg="add del mod">
          <ac:chgData name="子豪 章" userId="a49aefbc8cdc36ad" providerId="LiveId" clId="{13A92059-BAAC-4DF4-BE36-25E43B3701F3}" dt="2023-10-20T11:28:52.625" v="2310" actId="478"/>
          <ac:spMkLst>
            <pc:docMk/>
            <pc:sldMk cId="875165983" sldId="295"/>
            <ac:spMk id="11" creationId="{F16740B8-C47C-4B11-945B-9E9B60721AED}"/>
          </ac:spMkLst>
        </pc:spChg>
        <pc:spChg chg="del">
          <ac:chgData name="子豪 章" userId="a49aefbc8cdc36ad" providerId="LiveId" clId="{13A92059-BAAC-4DF4-BE36-25E43B3701F3}" dt="2023-10-20T10:58:43.590" v="1995" actId="478"/>
          <ac:spMkLst>
            <pc:docMk/>
            <pc:sldMk cId="875165983" sldId="295"/>
            <ac:spMk id="20" creationId="{1F4DBC49-FDC1-4C0D-9575-90E7D55EFBD5}"/>
          </ac:spMkLst>
        </pc:spChg>
        <pc:spChg chg="del">
          <ac:chgData name="子豪 章" userId="a49aefbc8cdc36ad" providerId="LiveId" clId="{13A92059-BAAC-4DF4-BE36-25E43B3701F3}" dt="2023-10-20T10:58:43.590" v="1995" actId="478"/>
          <ac:spMkLst>
            <pc:docMk/>
            <pc:sldMk cId="875165983" sldId="295"/>
            <ac:spMk id="21" creationId="{13B1EEA5-C9A1-4B7C-AF9C-32B3DE3020C6}"/>
          </ac:spMkLst>
        </pc:spChg>
        <pc:spChg chg="del">
          <ac:chgData name="子豪 章" userId="a49aefbc8cdc36ad" providerId="LiveId" clId="{13A92059-BAAC-4DF4-BE36-25E43B3701F3}" dt="2023-10-20T10:58:43.590" v="1995" actId="478"/>
          <ac:spMkLst>
            <pc:docMk/>
            <pc:sldMk cId="875165983" sldId="295"/>
            <ac:spMk id="22" creationId="{5E98149B-C6F3-47AB-8F93-0B588B50BFA2}"/>
          </ac:spMkLst>
        </pc:spChg>
        <pc:spChg chg="add mod">
          <ac:chgData name="子豪 章" userId="a49aefbc8cdc36ad" providerId="LiveId" clId="{13A92059-BAAC-4DF4-BE36-25E43B3701F3}" dt="2023-10-20T11:02:19.016" v="2060" actId="1076"/>
          <ac:spMkLst>
            <pc:docMk/>
            <pc:sldMk cId="875165983" sldId="295"/>
            <ac:spMk id="26" creationId="{F8A1DB61-F4A5-4A83-8E88-7CF351A41DFB}"/>
          </ac:spMkLst>
        </pc:spChg>
        <pc:grpChg chg="del">
          <ac:chgData name="子豪 章" userId="a49aefbc8cdc36ad" providerId="LiveId" clId="{13A92059-BAAC-4DF4-BE36-25E43B3701F3}" dt="2023-10-20T10:58:43.590" v="1995" actId="478"/>
          <ac:grpSpMkLst>
            <pc:docMk/>
            <pc:sldMk cId="875165983" sldId="295"/>
            <ac:grpSpMk id="13" creationId="{F8B85F52-61D8-44A7-85E5-F08F93996583}"/>
          </ac:grpSpMkLst>
        </pc:grpChg>
        <pc:picChg chg="del">
          <ac:chgData name="子豪 章" userId="a49aefbc8cdc36ad" providerId="LiveId" clId="{13A92059-BAAC-4DF4-BE36-25E43B3701F3}" dt="2023-10-20T10:58:43.590" v="1995" actId="478"/>
          <ac:picMkLst>
            <pc:docMk/>
            <pc:sldMk cId="875165983" sldId="295"/>
            <ac:picMk id="2" creationId="{E29D409C-6854-48A8-A985-306BFB6D3E05}"/>
          </ac:picMkLst>
        </pc:picChg>
        <pc:picChg chg="del">
          <ac:chgData name="子豪 章" userId="a49aefbc8cdc36ad" providerId="LiveId" clId="{13A92059-BAAC-4DF4-BE36-25E43B3701F3}" dt="2023-10-20T10:58:43.590" v="1995" actId="478"/>
          <ac:picMkLst>
            <pc:docMk/>
            <pc:sldMk cId="875165983" sldId="295"/>
            <ac:picMk id="3" creationId="{363D60BB-7EA2-4D47-951F-6E819D0B14EE}"/>
          </ac:picMkLst>
        </pc:picChg>
        <pc:picChg chg="add mod">
          <ac:chgData name="子豪 章" userId="a49aefbc8cdc36ad" providerId="LiveId" clId="{13A92059-BAAC-4DF4-BE36-25E43B3701F3}" dt="2023-10-20T10:59:23.689" v="2000" actId="1076"/>
          <ac:picMkLst>
            <pc:docMk/>
            <pc:sldMk cId="875165983" sldId="295"/>
            <ac:picMk id="5" creationId="{26C7741C-24F4-4A37-B131-A190E5B0248B}"/>
          </ac:picMkLst>
        </pc:picChg>
        <pc:picChg chg="add mod">
          <ac:chgData name="子豪 章" userId="a49aefbc8cdc36ad" providerId="LiveId" clId="{13A92059-BAAC-4DF4-BE36-25E43B3701F3}" dt="2023-10-20T11:02:14.726" v="2059" actId="1076"/>
          <ac:picMkLst>
            <pc:docMk/>
            <pc:sldMk cId="875165983" sldId="295"/>
            <ac:picMk id="9" creationId="{569C94E2-39EE-4377-9006-F1354B8A0A1C}"/>
          </ac:picMkLst>
        </pc:picChg>
        <pc:picChg chg="del">
          <ac:chgData name="子豪 章" userId="a49aefbc8cdc36ad" providerId="LiveId" clId="{13A92059-BAAC-4DF4-BE36-25E43B3701F3}" dt="2023-10-20T10:58:43.590" v="1995" actId="478"/>
          <ac:picMkLst>
            <pc:docMk/>
            <pc:sldMk cId="875165983" sldId="295"/>
            <ac:picMk id="10" creationId="{3983FA56-0843-455D-B69F-8B3D2C170757}"/>
          </ac:picMkLst>
        </pc:picChg>
        <pc:picChg chg="del">
          <ac:chgData name="子豪 章" userId="a49aefbc8cdc36ad" providerId="LiveId" clId="{13A92059-BAAC-4DF4-BE36-25E43B3701F3}" dt="2023-10-20T10:58:43.590" v="1995" actId="478"/>
          <ac:picMkLst>
            <pc:docMk/>
            <pc:sldMk cId="875165983" sldId="295"/>
            <ac:picMk id="17" creationId="{314A2465-DA34-4550-8BD3-2E2875EC5F1A}"/>
          </ac:picMkLst>
        </pc:picChg>
        <pc:picChg chg="del">
          <ac:chgData name="子豪 章" userId="a49aefbc8cdc36ad" providerId="LiveId" clId="{13A92059-BAAC-4DF4-BE36-25E43B3701F3}" dt="2023-10-20T10:58:43.590" v="1995" actId="478"/>
          <ac:picMkLst>
            <pc:docMk/>
            <pc:sldMk cId="875165983" sldId="295"/>
            <ac:picMk id="24" creationId="{F8B8D7F7-F7F9-4E97-8F00-9984CCFCB5FE}"/>
          </ac:picMkLst>
        </pc:picChg>
        <pc:picChg chg="del">
          <ac:chgData name="子豪 章" userId="a49aefbc8cdc36ad" providerId="LiveId" clId="{13A92059-BAAC-4DF4-BE36-25E43B3701F3}" dt="2023-10-20T10:58:43.590" v="1995" actId="478"/>
          <ac:picMkLst>
            <pc:docMk/>
            <pc:sldMk cId="875165983" sldId="295"/>
            <ac:picMk id="25" creationId="{4ACC4928-C126-4973-B714-398F4F813BE7}"/>
          </ac:picMkLst>
        </pc:picChg>
        <pc:cxnChg chg="del">
          <ac:chgData name="子豪 章" userId="a49aefbc8cdc36ad" providerId="LiveId" clId="{13A92059-BAAC-4DF4-BE36-25E43B3701F3}" dt="2023-10-20T10:58:44.835" v="1996" actId="478"/>
          <ac:cxnSpMkLst>
            <pc:docMk/>
            <pc:sldMk cId="875165983" sldId="295"/>
            <ac:cxnSpMk id="14" creationId="{FC2B49AF-008B-49A7-89B1-34C4E23399F8}"/>
          </ac:cxnSpMkLst>
        </pc:cxnChg>
        <pc:cxnChg chg="del">
          <ac:chgData name="子豪 章" userId="a49aefbc8cdc36ad" providerId="LiveId" clId="{13A92059-BAAC-4DF4-BE36-25E43B3701F3}" dt="2023-10-20T10:58:43.590" v="1995" actId="478"/>
          <ac:cxnSpMkLst>
            <pc:docMk/>
            <pc:sldMk cId="875165983" sldId="295"/>
            <ac:cxnSpMk id="27" creationId="{D43A243C-3DC5-45BA-8840-B46E470E177B}"/>
          </ac:cxnSpMkLst>
        </pc:cxnChg>
      </pc:sldChg>
      <pc:sldChg chg="addSp delSp modSp add mod">
        <pc:chgData name="子豪 章" userId="a49aefbc8cdc36ad" providerId="LiveId" clId="{13A92059-BAAC-4DF4-BE36-25E43B3701F3}" dt="2023-10-20T11:32:03.483" v="2372" actId="1076"/>
        <pc:sldMkLst>
          <pc:docMk/>
          <pc:sldMk cId="4220200417" sldId="296"/>
        </pc:sldMkLst>
        <pc:spChg chg="add del mod">
          <ac:chgData name="子豪 章" userId="a49aefbc8cdc36ad" providerId="LiveId" clId="{13A92059-BAAC-4DF4-BE36-25E43B3701F3}" dt="2023-10-20T11:04:56.890" v="2070"/>
          <ac:spMkLst>
            <pc:docMk/>
            <pc:sldMk cId="4220200417" sldId="296"/>
            <ac:spMk id="3" creationId="{776109ED-6911-4E05-827F-07A88A499775}"/>
          </ac:spMkLst>
        </pc:spChg>
        <pc:spChg chg="mod">
          <ac:chgData name="子豪 章" userId="a49aefbc8cdc36ad" providerId="LiveId" clId="{13A92059-BAAC-4DF4-BE36-25E43B3701F3}" dt="2023-10-20T11:20:16.088" v="2267" actId="20577"/>
          <ac:spMkLst>
            <pc:docMk/>
            <pc:sldMk cId="4220200417" sldId="296"/>
            <ac:spMk id="4" creationId="{40C5064E-8BF6-4AB8-B88F-49CF9347037C}"/>
          </ac:spMkLst>
        </pc:spChg>
        <pc:spChg chg="add mod">
          <ac:chgData name="子豪 章" userId="a49aefbc8cdc36ad" providerId="LiveId" clId="{13A92059-BAAC-4DF4-BE36-25E43B3701F3}" dt="2023-10-20T11:31:49.352" v="2371" actId="1076"/>
          <ac:spMkLst>
            <pc:docMk/>
            <pc:sldMk cId="4220200417" sldId="296"/>
            <ac:spMk id="6" creationId="{81B4E6B3-4F26-4993-8A1A-612ACD250C24}"/>
          </ac:spMkLst>
        </pc:spChg>
        <pc:spChg chg="del">
          <ac:chgData name="子豪 章" userId="a49aefbc8cdc36ad" providerId="LiveId" clId="{13A92059-BAAC-4DF4-BE36-25E43B3701F3}" dt="2023-10-20T11:02:27.057" v="2063" actId="478"/>
          <ac:spMkLst>
            <pc:docMk/>
            <pc:sldMk cId="4220200417" sldId="296"/>
            <ac:spMk id="7" creationId="{76485D1B-185D-4C4E-B561-D8A84A0ABAD1}"/>
          </ac:spMkLst>
        </pc:spChg>
        <pc:spChg chg="del">
          <ac:chgData name="子豪 章" userId="a49aefbc8cdc36ad" providerId="LiveId" clId="{13A92059-BAAC-4DF4-BE36-25E43B3701F3}" dt="2023-10-20T11:02:27.057" v="2063" actId="478"/>
          <ac:spMkLst>
            <pc:docMk/>
            <pc:sldMk cId="4220200417" sldId="296"/>
            <ac:spMk id="11" creationId="{F16740B8-C47C-4B11-945B-9E9B60721AED}"/>
          </ac:spMkLst>
        </pc:spChg>
        <pc:spChg chg="del">
          <ac:chgData name="子豪 章" userId="a49aefbc8cdc36ad" providerId="LiveId" clId="{13A92059-BAAC-4DF4-BE36-25E43B3701F3}" dt="2023-10-20T11:02:27.057" v="2063" actId="478"/>
          <ac:spMkLst>
            <pc:docMk/>
            <pc:sldMk cId="4220200417" sldId="296"/>
            <ac:spMk id="26" creationId="{F8A1DB61-F4A5-4A83-8E88-7CF351A41DFB}"/>
          </ac:spMkLst>
        </pc:spChg>
        <pc:picChg chg="add mod">
          <ac:chgData name="子豪 章" userId="a49aefbc8cdc36ad" providerId="LiveId" clId="{13A92059-BAAC-4DF4-BE36-25E43B3701F3}" dt="2023-10-20T11:32:03.483" v="2372" actId="1076"/>
          <ac:picMkLst>
            <pc:docMk/>
            <pc:sldMk cId="4220200417" sldId="296"/>
            <ac:picMk id="2" creationId="{ABE2814D-58C6-4A38-ADB9-A73C2324FC96}"/>
          </ac:picMkLst>
        </pc:picChg>
        <pc:picChg chg="del">
          <ac:chgData name="子豪 章" userId="a49aefbc8cdc36ad" providerId="LiveId" clId="{13A92059-BAAC-4DF4-BE36-25E43B3701F3}" dt="2023-10-20T11:02:27.057" v="2063" actId="478"/>
          <ac:picMkLst>
            <pc:docMk/>
            <pc:sldMk cId="4220200417" sldId="296"/>
            <ac:picMk id="5" creationId="{26C7741C-24F4-4A37-B131-A190E5B0248B}"/>
          </ac:picMkLst>
        </pc:picChg>
        <pc:picChg chg="add del mod modCrop">
          <ac:chgData name="子豪 章" userId="a49aefbc8cdc36ad" providerId="LiveId" clId="{13A92059-BAAC-4DF4-BE36-25E43B3701F3}" dt="2023-10-20T11:31:07.211" v="2352" actId="21"/>
          <ac:picMkLst>
            <pc:docMk/>
            <pc:sldMk cId="4220200417" sldId="296"/>
            <ac:picMk id="8" creationId="{29283A65-33B1-477B-B32D-B7979D05D2E7}"/>
          </ac:picMkLst>
        </pc:picChg>
        <pc:picChg chg="del">
          <ac:chgData name="子豪 章" userId="a49aefbc8cdc36ad" providerId="LiveId" clId="{13A92059-BAAC-4DF4-BE36-25E43B3701F3}" dt="2023-10-20T11:02:27.057" v="2063" actId="478"/>
          <ac:picMkLst>
            <pc:docMk/>
            <pc:sldMk cId="4220200417" sldId="296"/>
            <ac:picMk id="9" creationId="{569C94E2-39EE-4377-9006-F1354B8A0A1C}"/>
          </ac:picMkLst>
        </pc:picChg>
        <pc:picChg chg="add del mod">
          <ac:chgData name="子豪 章" userId="a49aefbc8cdc36ad" providerId="LiveId" clId="{13A92059-BAAC-4DF4-BE36-25E43B3701F3}" dt="2023-10-20T11:31:13.382" v="2354" actId="21"/>
          <ac:picMkLst>
            <pc:docMk/>
            <pc:sldMk cId="4220200417" sldId="296"/>
            <ac:picMk id="10" creationId="{035ACDED-331B-4E91-8B6C-54443C947266}"/>
          </ac:picMkLst>
        </pc:picChg>
        <pc:picChg chg="add mod">
          <ac:chgData name="子豪 章" userId="a49aefbc8cdc36ad" providerId="LiveId" clId="{13A92059-BAAC-4DF4-BE36-25E43B3701F3}" dt="2023-10-20T11:31:42.134" v="2367" actId="1076"/>
          <ac:picMkLst>
            <pc:docMk/>
            <pc:sldMk cId="4220200417" sldId="296"/>
            <ac:picMk id="17" creationId="{BBA34995-FE22-4821-AD1E-87751FC5EE09}"/>
          </ac:picMkLst>
        </pc:picChg>
        <pc:cxnChg chg="add del mod">
          <ac:chgData name="子豪 章" userId="a49aefbc8cdc36ad" providerId="LiveId" clId="{13A92059-BAAC-4DF4-BE36-25E43B3701F3}" dt="2023-10-20T11:31:16.304" v="2356" actId="478"/>
          <ac:cxnSpMkLst>
            <pc:docMk/>
            <pc:sldMk cId="4220200417" sldId="296"/>
            <ac:cxnSpMk id="13" creationId="{79A0AF3D-F9F3-48DA-8B59-E756E707A1AC}"/>
          </ac:cxnSpMkLst>
        </pc:cxnChg>
        <pc:cxnChg chg="add del mod">
          <ac:chgData name="子豪 章" userId="a49aefbc8cdc36ad" providerId="LiveId" clId="{13A92059-BAAC-4DF4-BE36-25E43B3701F3}" dt="2023-10-20T11:31:16.871" v="2357" actId="478"/>
          <ac:cxnSpMkLst>
            <pc:docMk/>
            <pc:sldMk cId="4220200417" sldId="296"/>
            <ac:cxnSpMk id="15" creationId="{FE31FE22-ECC8-4912-8775-821BBDF4535B}"/>
          </ac:cxnSpMkLst>
        </pc:cxnChg>
      </pc:sldChg>
      <pc:sldChg chg="addSp delSp modSp add mod ord">
        <pc:chgData name="子豪 章" userId="a49aefbc8cdc36ad" providerId="LiveId" clId="{13A92059-BAAC-4DF4-BE36-25E43B3701F3}" dt="2023-10-20T11:32:50.057" v="2377"/>
        <pc:sldMkLst>
          <pc:docMk/>
          <pc:sldMk cId="199618755" sldId="297"/>
        </pc:sldMkLst>
        <pc:spChg chg="mod">
          <ac:chgData name="子豪 章" userId="a49aefbc8cdc36ad" providerId="LiveId" clId="{13A92059-BAAC-4DF4-BE36-25E43B3701F3}" dt="2023-10-20T11:20:28.447" v="2279" actId="20577"/>
          <ac:spMkLst>
            <pc:docMk/>
            <pc:sldMk cId="199618755" sldId="297"/>
            <ac:spMk id="4" creationId="{40C5064E-8BF6-4AB8-B88F-49CF9347037C}"/>
          </ac:spMkLst>
        </pc:spChg>
        <pc:spChg chg="del">
          <ac:chgData name="子豪 章" userId="a49aefbc8cdc36ad" providerId="LiveId" clId="{13A92059-BAAC-4DF4-BE36-25E43B3701F3}" dt="2023-10-20T11:20:31.671" v="2280" actId="478"/>
          <ac:spMkLst>
            <pc:docMk/>
            <pc:sldMk cId="199618755" sldId="297"/>
            <ac:spMk id="6" creationId="{81B4E6B3-4F26-4993-8A1A-612ACD250C24}"/>
          </ac:spMkLst>
        </pc:spChg>
        <pc:picChg chg="del">
          <ac:chgData name="子豪 章" userId="a49aefbc8cdc36ad" providerId="LiveId" clId="{13A92059-BAAC-4DF4-BE36-25E43B3701F3}" dt="2023-10-20T11:20:31.671" v="2280" actId="478"/>
          <ac:picMkLst>
            <pc:docMk/>
            <pc:sldMk cId="199618755" sldId="297"/>
            <ac:picMk id="2" creationId="{ABE2814D-58C6-4A38-ADB9-A73C2324FC96}"/>
          </ac:picMkLst>
        </pc:picChg>
        <pc:picChg chg="add del mod">
          <ac:chgData name="子豪 章" userId="a49aefbc8cdc36ad" providerId="LiveId" clId="{13A92059-BAAC-4DF4-BE36-25E43B3701F3}" dt="2023-10-20T11:29:45.381" v="2311" actId="478"/>
          <ac:picMkLst>
            <pc:docMk/>
            <pc:sldMk cId="199618755" sldId="297"/>
            <ac:picMk id="3" creationId="{C4DAAF3A-B947-4BFA-89D3-A909F562D03F}"/>
          </ac:picMkLst>
        </pc:picChg>
        <pc:picChg chg="add del mod">
          <ac:chgData name="子豪 章" userId="a49aefbc8cdc36ad" providerId="LiveId" clId="{13A92059-BAAC-4DF4-BE36-25E43B3701F3}" dt="2023-10-20T11:29:46.188" v="2312" actId="478"/>
          <ac:picMkLst>
            <pc:docMk/>
            <pc:sldMk cId="199618755" sldId="297"/>
            <ac:picMk id="5" creationId="{D73CF1FF-8F8D-4979-B9DB-49EBB996CB31}"/>
          </ac:picMkLst>
        </pc:picChg>
        <pc:picChg chg="add mod modCrop">
          <ac:chgData name="子豪 章" userId="a49aefbc8cdc36ad" providerId="LiveId" clId="{13A92059-BAAC-4DF4-BE36-25E43B3701F3}" dt="2023-10-20T11:30:17.910" v="2321" actId="1076"/>
          <ac:picMkLst>
            <pc:docMk/>
            <pc:sldMk cId="199618755" sldId="297"/>
            <ac:picMk id="7" creationId="{6565556B-8117-4673-9003-FDAA5573D025}"/>
          </ac:picMkLst>
        </pc:picChg>
        <pc:picChg chg="del">
          <ac:chgData name="子豪 章" userId="a49aefbc8cdc36ad" providerId="LiveId" clId="{13A92059-BAAC-4DF4-BE36-25E43B3701F3}" dt="2023-10-20T11:20:31.671" v="2280" actId="478"/>
          <ac:picMkLst>
            <pc:docMk/>
            <pc:sldMk cId="199618755" sldId="297"/>
            <ac:picMk id="8" creationId="{29283A65-33B1-477B-B32D-B7979D05D2E7}"/>
          </ac:picMkLst>
        </pc:picChg>
        <pc:picChg chg="del">
          <ac:chgData name="子豪 章" userId="a49aefbc8cdc36ad" providerId="LiveId" clId="{13A92059-BAAC-4DF4-BE36-25E43B3701F3}" dt="2023-10-20T11:20:31.671" v="2280" actId="478"/>
          <ac:picMkLst>
            <pc:docMk/>
            <pc:sldMk cId="199618755" sldId="297"/>
            <ac:picMk id="10" creationId="{035ACDED-331B-4E91-8B6C-54443C947266}"/>
          </ac:picMkLst>
        </pc:picChg>
        <pc:picChg chg="add mod">
          <ac:chgData name="子豪 章" userId="a49aefbc8cdc36ad" providerId="LiveId" clId="{13A92059-BAAC-4DF4-BE36-25E43B3701F3}" dt="2023-10-20T11:30:31.591" v="2326" actId="1076"/>
          <ac:picMkLst>
            <pc:docMk/>
            <pc:sldMk cId="199618755" sldId="297"/>
            <ac:picMk id="12" creationId="{9C8C5A5B-77F1-48DE-8EB7-04C2258C03DD}"/>
          </ac:picMkLst>
        </pc:picChg>
        <pc:cxnChg chg="del">
          <ac:chgData name="子豪 章" userId="a49aefbc8cdc36ad" providerId="LiveId" clId="{13A92059-BAAC-4DF4-BE36-25E43B3701F3}" dt="2023-10-20T11:20:32.693" v="2281" actId="478"/>
          <ac:cxnSpMkLst>
            <pc:docMk/>
            <pc:sldMk cId="199618755" sldId="297"/>
            <ac:cxnSpMk id="13" creationId="{79A0AF3D-F9F3-48DA-8B59-E756E707A1AC}"/>
          </ac:cxnSpMkLst>
        </pc:cxnChg>
        <pc:cxnChg chg="del">
          <ac:chgData name="子豪 章" userId="a49aefbc8cdc36ad" providerId="LiveId" clId="{13A92059-BAAC-4DF4-BE36-25E43B3701F3}" dt="2023-10-20T11:20:31.671" v="2280" actId="478"/>
          <ac:cxnSpMkLst>
            <pc:docMk/>
            <pc:sldMk cId="199618755" sldId="297"/>
            <ac:cxnSpMk id="15" creationId="{FE31FE22-ECC8-4912-8775-821BBDF4535B}"/>
          </ac:cxnSpMkLst>
        </pc:cxnChg>
      </pc:sldChg>
      <pc:sldChg chg="addSp delSp modSp new mod ord modClrScheme chgLayout">
        <pc:chgData name="子豪 章" userId="a49aefbc8cdc36ad" providerId="LiveId" clId="{13A92059-BAAC-4DF4-BE36-25E43B3701F3}" dt="2023-10-20T11:43:57.881" v="2829" actId="1076"/>
        <pc:sldMkLst>
          <pc:docMk/>
          <pc:sldMk cId="1543003711" sldId="298"/>
        </pc:sldMkLst>
        <pc:spChg chg="del">
          <ac:chgData name="子豪 章" userId="a49aefbc8cdc36ad" providerId="LiveId" clId="{13A92059-BAAC-4DF4-BE36-25E43B3701F3}" dt="2023-10-20T11:24:05.022" v="2297" actId="478"/>
          <ac:spMkLst>
            <pc:docMk/>
            <pc:sldMk cId="1543003711" sldId="298"/>
            <ac:spMk id="2" creationId="{5B601C69-D229-4EC1-A7FF-D9FC7977747C}"/>
          </ac:spMkLst>
        </pc:spChg>
        <pc:spChg chg="del">
          <ac:chgData name="子豪 章" userId="a49aefbc8cdc36ad" providerId="LiveId" clId="{13A92059-BAAC-4DF4-BE36-25E43B3701F3}" dt="2023-10-20T11:24:05.022" v="2297" actId="478"/>
          <ac:spMkLst>
            <pc:docMk/>
            <pc:sldMk cId="1543003711" sldId="298"/>
            <ac:spMk id="3" creationId="{C3F49422-7C2B-441E-930A-DB4E67ED21F0}"/>
          </ac:spMkLst>
        </pc:spChg>
        <pc:spChg chg="add mod">
          <ac:chgData name="子豪 章" userId="a49aefbc8cdc36ad" providerId="LiveId" clId="{13A92059-BAAC-4DF4-BE36-25E43B3701F3}" dt="2023-10-20T11:30:56.127" v="2349" actId="20577"/>
          <ac:spMkLst>
            <pc:docMk/>
            <pc:sldMk cId="1543003711" sldId="298"/>
            <ac:spMk id="6" creationId="{DA5B318C-FA9D-4B11-A7D5-6703261E1B6A}"/>
          </ac:spMkLst>
        </pc:spChg>
        <pc:spChg chg="add mod">
          <ac:chgData name="子豪 章" userId="a49aefbc8cdc36ad" providerId="LiveId" clId="{13A92059-BAAC-4DF4-BE36-25E43B3701F3}" dt="2023-10-20T11:34:23.355" v="2445" actId="1076"/>
          <ac:spMkLst>
            <pc:docMk/>
            <pc:sldMk cId="1543003711" sldId="298"/>
            <ac:spMk id="9" creationId="{CCB68C01-7560-4A27-974D-C405AE8BEC0E}"/>
          </ac:spMkLst>
        </pc:spChg>
        <pc:spChg chg="add mod">
          <ac:chgData name="子豪 章" userId="a49aefbc8cdc36ad" providerId="LiveId" clId="{13A92059-BAAC-4DF4-BE36-25E43B3701F3}" dt="2023-10-20T11:35:07.583" v="2494" actId="20577"/>
          <ac:spMkLst>
            <pc:docMk/>
            <pc:sldMk cId="1543003711" sldId="298"/>
            <ac:spMk id="20" creationId="{29608F85-5847-422D-A8C1-9B92B349E3D9}"/>
          </ac:spMkLst>
        </pc:spChg>
        <pc:picChg chg="add del mod">
          <ac:chgData name="子豪 章" userId="a49aefbc8cdc36ad" providerId="LiveId" clId="{13A92059-BAAC-4DF4-BE36-25E43B3701F3}" dt="2023-10-20T11:30:25.947" v="2322" actId="21"/>
          <ac:picMkLst>
            <pc:docMk/>
            <pc:sldMk cId="1543003711" sldId="298"/>
            <ac:picMk id="4" creationId="{E843ED2E-67C8-4996-80C9-8CFF9984AC37}"/>
          </ac:picMkLst>
        </pc:picChg>
        <pc:picChg chg="add mod">
          <ac:chgData name="子豪 章" userId="a49aefbc8cdc36ad" providerId="LiveId" clId="{13A92059-BAAC-4DF4-BE36-25E43B3701F3}" dt="2023-10-20T11:34:54.157" v="2456" actId="1076"/>
          <ac:picMkLst>
            <pc:docMk/>
            <pc:sldMk cId="1543003711" sldId="298"/>
            <ac:picMk id="5" creationId="{C123744F-66FE-4031-B7D8-543D970CE41F}"/>
          </ac:picMkLst>
        </pc:picChg>
        <pc:picChg chg="add mod">
          <ac:chgData name="子豪 章" userId="a49aefbc8cdc36ad" providerId="LiveId" clId="{13A92059-BAAC-4DF4-BE36-25E43B3701F3}" dt="2023-10-20T11:34:18.871" v="2442" actId="1076"/>
          <ac:picMkLst>
            <pc:docMk/>
            <pc:sldMk cId="1543003711" sldId="298"/>
            <ac:picMk id="7" creationId="{8435F2A0-D1C3-4B18-939D-CDC40C0F9ACE}"/>
          </ac:picMkLst>
        </pc:picChg>
        <pc:picChg chg="add mod">
          <ac:chgData name="子豪 章" userId="a49aefbc8cdc36ad" providerId="LiveId" clId="{13A92059-BAAC-4DF4-BE36-25E43B3701F3}" dt="2023-10-20T11:43:57.881" v="2829" actId="1076"/>
          <ac:picMkLst>
            <pc:docMk/>
            <pc:sldMk cId="1543003711" sldId="298"/>
            <ac:picMk id="8" creationId="{E7C9BB3B-6BD1-425C-A674-44F6E98FAF40}"/>
          </ac:picMkLst>
        </pc:picChg>
        <pc:picChg chg="add mod">
          <ac:chgData name="子豪 章" userId="a49aefbc8cdc36ad" providerId="LiveId" clId="{13A92059-BAAC-4DF4-BE36-25E43B3701F3}" dt="2023-10-20T11:34:08.532" v="2434" actId="1076"/>
          <ac:picMkLst>
            <pc:docMk/>
            <pc:sldMk cId="1543003711" sldId="298"/>
            <ac:picMk id="10" creationId="{DA6D5A83-69EC-459C-A21D-6EB410BA24BC}"/>
          </ac:picMkLst>
        </pc:picChg>
        <pc:cxnChg chg="add mod">
          <ac:chgData name="子豪 章" userId="a49aefbc8cdc36ad" providerId="LiveId" clId="{13A92059-BAAC-4DF4-BE36-25E43B3701F3}" dt="2023-10-20T11:34:20.261" v="2443" actId="1076"/>
          <ac:cxnSpMkLst>
            <pc:docMk/>
            <pc:sldMk cId="1543003711" sldId="298"/>
            <ac:cxnSpMk id="11" creationId="{7CF78164-5864-4C9B-AEF2-46ED3DE6B89D}"/>
          </ac:cxnSpMkLst>
        </pc:cxnChg>
        <pc:cxnChg chg="add mod">
          <ac:chgData name="子豪 章" userId="a49aefbc8cdc36ad" providerId="LiveId" clId="{13A92059-BAAC-4DF4-BE36-25E43B3701F3}" dt="2023-10-20T11:34:53.061" v="2455" actId="14100"/>
          <ac:cxnSpMkLst>
            <pc:docMk/>
            <pc:sldMk cId="1543003711" sldId="298"/>
            <ac:cxnSpMk id="14" creationId="{D9C9A11B-35AE-4C50-B0F2-F111FA836974}"/>
          </ac:cxnSpMkLst>
        </pc:cxnChg>
      </pc:sldChg>
      <pc:sldChg chg="addSp delSp modSp new mod ord modClrScheme chgLayout">
        <pc:chgData name="子豪 章" userId="a49aefbc8cdc36ad" providerId="LiveId" clId="{13A92059-BAAC-4DF4-BE36-25E43B3701F3}" dt="2023-10-20T11:43:41.562" v="2828" actId="20577"/>
        <pc:sldMkLst>
          <pc:docMk/>
          <pc:sldMk cId="942135151" sldId="299"/>
        </pc:sldMkLst>
        <pc:spChg chg="del">
          <ac:chgData name="子豪 章" userId="a49aefbc8cdc36ad" providerId="LiveId" clId="{13A92059-BAAC-4DF4-BE36-25E43B3701F3}" dt="2023-10-20T11:28:08.431" v="2306" actId="478"/>
          <ac:spMkLst>
            <pc:docMk/>
            <pc:sldMk cId="942135151" sldId="299"/>
            <ac:spMk id="2" creationId="{184186FD-2C03-458E-865B-9ABC16F60639}"/>
          </ac:spMkLst>
        </pc:spChg>
        <pc:spChg chg="del">
          <ac:chgData name="子豪 章" userId="a49aefbc8cdc36ad" providerId="LiveId" clId="{13A92059-BAAC-4DF4-BE36-25E43B3701F3}" dt="2023-10-20T11:28:08.431" v="2306" actId="478"/>
          <ac:spMkLst>
            <pc:docMk/>
            <pc:sldMk cId="942135151" sldId="299"/>
            <ac:spMk id="3" creationId="{3C376EDD-3458-4C8D-B8E5-54F1A291D270}"/>
          </ac:spMkLst>
        </pc:spChg>
        <pc:spChg chg="add mod">
          <ac:chgData name="子豪 章" userId="a49aefbc8cdc36ad" providerId="LiveId" clId="{13A92059-BAAC-4DF4-BE36-25E43B3701F3}" dt="2023-10-20T11:35:30.584" v="2508" actId="20577"/>
          <ac:spMkLst>
            <pc:docMk/>
            <pc:sldMk cId="942135151" sldId="299"/>
            <ac:spMk id="7" creationId="{CFD5072C-B96D-4F59-99A5-8938FE409192}"/>
          </ac:spMkLst>
        </pc:spChg>
        <pc:spChg chg="add mod">
          <ac:chgData name="子豪 章" userId="a49aefbc8cdc36ad" providerId="LiveId" clId="{13A92059-BAAC-4DF4-BE36-25E43B3701F3}" dt="2023-10-20T11:43:41.562" v="2828" actId="20577"/>
          <ac:spMkLst>
            <pc:docMk/>
            <pc:sldMk cId="942135151" sldId="299"/>
            <ac:spMk id="9" creationId="{B0D3DDE0-ABA4-4A87-9C15-6B66333C3128}"/>
          </ac:spMkLst>
        </pc:spChg>
        <pc:picChg chg="add mod">
          <ac:chgData name="子豪 章" userId="a49aefbc8cdc36ad" providerId="LiveId" clId="{13A92059-BAAC-4DF4-BE36-25E43B3701F3}" dt="2023-10-20T11:43:31.427" v="2804" actId="14100"/>
          <ac:picMkLst>
            <pc:docMk/>
            <pc:sldMk cId="942135151" sldId="299"/>
            <ac:picMk id="4" creationId="{FCF0C9FC-CEFC-4574-832A-B78DD8DB3B37}"/>
          </ac:picMkLst>
        </pc:picChg>
        <pc:picChg chg="add mod">
          <ac:chgData name="子豪 章" userId="a49aefbc8cdc36ad" providerId="LiveId" clId="{13A92059-BAAC-4DF4-BE36-25E43B3701F3}" dt="2023-10-20T11:41:18.557" v="2705" actId="1076"/>
          <ac:picMkLst>
            <pc:docMk/>
            <pc:sldMk cId="942135151" sldId="299"/>
            <ac:picMk id="8" creationId="{29E4756C-A696-474B-B927-EE2E8960B271}"/>
          </ac:picMkLst>
        </pc:picChg>
        <pc:cxnChg chg="add del">
          <ac:chgData name="子豪 章" userId="a49aefbc8cdc36ad" providerId="LiveId" clId="{13A92059-BAAC-4DF4-BE36-25E43B3701F3}" dt="2023-10-20T11:32:44.446" v="2373" actId="478"/>
          <ac:cxnSpMkLst>
            <pc:docMk/>
            <pc:sldMk cId="942135151" sldId="299"/>
            <ac:cxnSpMk id="6" creationId="{B21D2621-A539-4F82-A2BA-A404A41EE2E7}"/>
          </ac:cxnSpMkLst>
        </pc:cxnChg>
      </pc:sldChg>
      <pc:sldMasterChg chg="delSldLayout">
        <pc:chgData name="子豪 章" userId="a49aefbc8cdc36ad" providerId="LiveId" clId="{13A92059-BAAC-4DF4-BE36-25E43B3701F3}" dt="2023-10-20T11:42:18.961" v="2714" actId="47"/>
        <pc:sldMasterMkLst>
          <pc:docMk/>
          <pc:sldMasterMk cId="308249042" sldId="2147483648"/>
        </pc:sldMasterMkLst>
        <pc:sldLayoutChg chg="del">
          <pc:chgData name="子豪 章" userId="a49aefbc8cdc36ad" providerId="LiveId" clId="{13A92059-BAAC-4DF4-BE36-25E43B3701F3}" dt="2023-10-20T11:42:18.961" v="2714" actId="47"/>
          <pc:sldLayoutMkLst>
            <pc:docMk/>
            <pc:sldMasterMk cId="308249042" sldId="2147483648"/>
            <pc:sldLayoutMk cId="3371386214" sldId="2147483660"/>
          </pc:sldLayoutMkLst>
        </pc:sldLayoutChg>
      </pc:sldMasterChg>
    </pc:docChg>
  </pc:docChgLst>
  <pc:docChgLst>
    <pc:chgData name="子豪 章" userId="a49aefbc8cdc36ad" providerId="LiveId" clId="{96A10620-9B2D-4E3D-B247-8561B3BE6E28}"/>
    <pc:docChg chg="undo custSel addSld modSld">
      <pc:chgData name="子豪 章" userId="a49aefbc8cdc36ad" providerId="LiveId" clId="{96A10620-9B2D-4E3D-B247-8561B3BE6E28}" dt="2023-10-17T05:28:24.462" v="208" actId="14100"/>
      <pc:docMkLst>
        <pc:docMk/>
      </pc:docMkLst>
      <pc:sldChg chg="addSp delSp modSp mod">
        <pc:chgData name="子豪 章" userId="a49aefbc8cdc36ad" providerId="LiveId" clId="{96A10620-9B2D-4E3D-B247-8561B3BE6E28}" dt="2023-10-17T05:05:19.965" v="19" actId="21"/>
        <pc:sldMkLst>
          <pc:docMk/>
          <pc:sldMk cId="292854877" sldId="279"/>
        </pc:sldMkLst>
        <pc:picChg chg="mod">
          <ac:chgData name="子豪 章" userId="a49aefbc8cdc36ad" providerId="LiveId" clId="{96A10620-9B2D-4E3D-B247-8561B3BE6E28}" dt="2023-10-17T05:04:44.721" v="7" actId="1076"/>
          <ac:picMkLst>
            <pc:docMk/>
            <pc:sldMk cId="292854877" sldId="279"/>
            <ac:picMk id="3" creationId="{878BF558-DA7F-1166-1DB1-3B0ACE9A0E89}"/>
          </ac:picMkLst>
        </pc:picChg>
        <pc:picChg chg="mod">
          <ac:chgData name="子豪 章" userId="a49aefbc8cdc36ad" providerId="LiveId" clId="{96A10620-9B2D-4E3D-B247-8561B3BE6E28}" dt="2023-10-17T05:04:36.307" v="0" actId="14100"/>
          <ac:picMkLst>
            <pc:docMk/>
            <pc:sldMk cId="292854877" sldId="279"/>
            <ac:picMk id="5" creationId="{495D71E5-B472-CA7E-C795-81618E250657}"/>
          </ac:picMkLst>
        </pc:picChg>
        <pc:picChg chg="mod">
          <ac:chgData name="子豪 章" userId="a49aefbc8cdc36ad" providerId="LiveId" clId="{96A10620-9B2D-4E3D-B247-8561B3BE6E28}" dt="2023-10-17T05:04:44.138" v="6" actId="1076"/>
          <ac:picMkLst>
            <pc:docMk/>
            <pc:sldMk cId="292854877" sldId="279"/>
            <ac:picMk id="6" creationId="{08786253-7608-A47A-A3FB-40CAB692DB88}"/>
          </ac:picMkLst>
        </pc:picChg>
        <pc:picChg chg="add del mod">
          <ac:chgData name="子豪 章" userId="a49aefbc8cdc36ad" providerId="LiveId" clId="{96A10620-9B2D-4E3D-B247-8561B3BE6E28}" dt="2023-10-17T05:05:19.965" v="19" actId="21"/>
          <ac:picMkLst>
            <pc:docMk/>
            <pc:sldMk cId="292854877" sldId="279"/>
            <ac:picMk id="13" creationId="{06BF188A-0E31-4CB2-9C6B-F273E3C5ED90}"/>
          </ac:picMkLst>
        </pc:picChg>
      </pc:sldChg>
      <pc:sldChg chg="modSp mod">
        <pc:chgData name="子豪 章" userId="a49aefbc8cdc36ad" providerId="LiveId" clId="{96A10620-9B2D-4E3D-B247-8561B3BE6E28}" dt="2023-10-17T05:28:24.462" v="208" actId="14100"/>
        <pc:sldMkLst>
          <pc:docMk/>
          <pc:sldMk cId="2261670622" sldId="288"/>
        </pc:sldMkLst>
        <pc:spChg chg="mod">
          <ac:chgData name="子豪 章" userId="a49aefbc8cdc36ad" providerId="LiveId" clId="{96A10620-9B2D-4E3D-B247-8561B3BE6E28}" dt="2023-10-17T05:07:50.061" v="108" actId="20577"/>
          <ac:spMkLst>
            <pc:docMk/>
            <pc:sldMk cId="2261670622" sldId="288"/>
            <ac:spMk id="11" creationId="{10C4E9C0-9492-481E-932D-10A1C31090F0}"/>
          </ac:spMkLst>
        </pc:spChg>
        <pc:spChg chg="mod">
          <ac:chgData name="子豪 章" userId="a49aefbc8cdc36ad" providerId="LiveId" clId="{96A10620-9B2D-4E3D-B247-8561B3BE6E28}" dt="2023-10-17T05:28:24.462" v="208" actId="14100"/>
          <ac:spMkLst>
            <pc:docMk/>
            <pc:sldMk cId="2261670622" sldId="288"/>
            <ac:spMk id="97" creationId="{7B40B725-298A-5BBB-AFB8-A36C8BF7DF71}"/>
          </ac:spMkLst>
        </pc:spChg>
        <pc:grpChg chg="mod">
          <ac:chgData name="子豪 章" userId="a49aefbc8cdc36ad" providerId="LiveId" clId="{96A10620-9B2D-4E3D-B247-8561B3BE6E28}" dt="2023-10-17T05:28:03.853" v="193" actId="1076"/>
          <ac:grpSpMkLst>
            <pc:docMk/>
            <pc:sldMk cId="2261670622" sldId="288"/>
            <ac:grpSpMk id="96" creationId="{1050D45B-63B6-0AF2-27F2-B0E28DF4E64F}"/>
          </ac:grpSpMkLst>
        </pc:grp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15" creationId="{2151ED5C-78CB-3F8D-2480-A878C6C8B893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16" creationId="{E51FFB0B-D90E-DB1A-13C2-862C9D809E07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17" creationId="{6A634660-D50F-CA27-E4F4-C0A42AB9ACF6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19" creationId="{947F1140-8748-E720-773F-52023D0E8A34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23" creationId="{AAA02507-A6BD-8033-037E-2D074DACEB34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25" creationId="{177675E2-3259-97F6-9B0B-A723FFDBAB23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26" creationId="{C5066B92-733A-450A-D3A2-EAD37FE3528B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27" creationId="{9A3D81B1-6A9B-C7CA-CF16-15C626832133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28" creationId="{2AB994F3-D5EB-550C-AF7A-7602083096D6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29" creationId="{191776D9-BFD9-8EF7-0F5C-1E672601326A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31" creationId="{1F0BFCB8-10EC-2D8F-AA58-3CABEF129FCE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32" creationId="{890C53A2-863D-C14B-9CDE-3C70E11B16EC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33" creationId="{F88786B2-DC95-E62F-B9F9-6A4310889334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34" creationId="{231B6134-F20F-E3C0-ED1D-B00F773DB2D6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35" creationId="{5D7E9E67-DD37-6196-BCD3-36C9B7D85344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36" creationId="{E87FAB18-E3CD-C8F6-DE3F-A71DDB940B4B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37" creationId="{2D153582-7F49-5DB8-71D9-E9C59C791AAC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38" creationId="{666E3058-54FB-8157-F3BE-031BABEF4097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39" creationId="{9CE22D24-242C-893A-8C93-C2EF7885E47C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40" creationId="{E642F230-6707-C1CE-EBFB-DE8B2166E042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41" creationId="{93C9B747-EBED-3091-F96A-701B223A2AA0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43" creationId="{8301C806-22C7-BF93-FF19-951436D699AB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44" creationId="{55B5E9EA-2128-E346-EE36-786CA8EE95C3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46" creationId="{D71277B6-9849-5B6F-58B4-8FE7BA96D1A0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47" creationId="{A492DD2B-B902-4385-0C70-EC2C00A157BB}"/>
          </ac:inkMkLst>
        </pc:inkChg>
      </pc:sldChg>
      <pc:sldChg chg="addSp delSp modSp new mod modClrScheme chgLayout">
        <pc:chgData name="子豪 章" userId="a49aefbc8cdc36ad" providerId="LiveId" clId="{96A10620-9B2D-4E3D-B247-8561B3BE6E28}" dt="2023-10-17T05:26:26.872" v="141" actId="20577"/>
        <pc:sldMkLst>
          <pc:docMk/>
          <pc:sldMk cId="3983251148" sldId="289"/>
        </pc:sldMkLst>
        <pc:spChg chg="del">
          <ac:chgData name="子豪 章" userId="a49aefbc8cdc36ad" providerId="LiveId" clId="{96A10620-9B2D-4E3D-B247-8561B3BE6E28}" dt="2023-10-17T05:05:04.162" v="9" actId="700"/>
          <ac:spMkLst>
            <pc:docMk/>
            <pc:sldMk cId="3983251148" sldId="289"/>
            <ac:spMk id="2" creationId="{B18B7486-375E-4377-9247-A2EB24C7D76D}"/>
          </ac:spMkLst>
        </pc:spChg>
        <pc:spChg chg="del">
          <ac:chgData name="子豪 章" userId="a49aefbc8cdc36ad" providerId="LiveId" clId="{96A10620-9B2D-4E3D-B247-8561B3BE6E28}" dt="2023-10-17T05:05:04.162" v="9" actId="700"/>
          <ac:spMkLst>
            <pc:docMk/>
            <pc:sldMk cId="3983251148" sldId="289"/>
            <ac:spMk id="3" creationId="{F8917A96-4DFC-4A4B-8908-1F3BD3052070}"/>
          </ac:spMkLst>
        </pc:spChg>
        <pc:spChg chg="add mod">
          <ac:chgData name="子豪 章" userId="a49aefbc8cdc36ad" providerId="LiveId" clId="{96A10620-9B2D-4E3D-B247-8561B3BE6E28}" dt="2023-10-17T05:05:10.070" v="17" actId="20577"/>
          <ac:spMkLst>
            <pc:docMk/>
            <pc:sldMk cId="3983251148" sldId="289"/>
            <ac:spMk id="4" creationId="{DE3A4527-6C0C-498E-9BA7-FC1883134B1E}"/>
          </ac:spMkLst>
        </pc:spChg>
        <pc:spChg chg="add mod">
          <ac:chgData name="子豪 章" userId="a49aefbc8cdc36ad" providerId="LiveId" clId="{96A10620-9B2D-4E3D-B247-8561B3BE6E28}" dt="2023-10-17T05:05:37.428" v="36" actId="14100"/>
          <ac:spMkLst>
            <pc:docMk/>
            <pc:sldMk cId="3983251148" sldId="289"/>
            <ac:spMk id="6" creationId="{039D17F8-DCAD-4F9F-9194-6EC7E3B4B241}"/>
          </ac:spMkLst>
        </pc:spChg>
        <pc:spChg chg="add mod">
          <ac:chgData name="子豪 章" userId="a49aefbc8cdc36ad" providerId="LiveId" clId="{96A10620-9B2D-4E3D-B247-8561B3BE6E28}" dt="2023-10-17T05:07:10.304" v="69" actId="20577"/>
          <ac:spMkLst>
            <pc:docMk/>
            <pc:sldMk cId="3983251148" sldId="289"/>
            <ac:spMk id="20" creationId="{49FB1777-1DDE-4BC2-AE3A-EF7C8510053C}"/>
          </ac:spMkLst>
        </pc:spChg>
        <pc:spChg chg="add mod">
          <ac:chgData name="子豪 章" userId="a49aefbc8cdc36ad" providerId="LiveId" clId="{96A10620-9B2D-4E3D-B247-8561B3BE6E28}" dt="2023-10-17T05:07:26.489" v="78" actId="1076"/>
          <ac:spMkLst>
            <pc:docMk/>
            <pc:sldMk cId="3983251148" sldId="289"/>
            <ac:spMk id="21" creationId="{26B91AD5-D120-483D-A9AE-A89B420C9332}"/>
          </ac:spMkLst>
        </pc:spChg>
        <pc:spChg chg="add mod">
          <ac:chgData name="子豪 章" userId="a49aefbc8cdc36ad" providerId="LiveId" clId="{96A10620-9B2D-4E3D-B247-8561B3BE6E28}" dt="2023-10-17T05:07:41.597" v="101" actId="20577"/>
          <ac:spMkLst>
            <pc:docMk/>
            <pc:sldMk cId="3983251148" sldId="289"/>
            <ac:spMk id="22" creationId="{E29483E3-27BA-4E85-AEE1-BA6E448284D9}"/>
          </ac:spMkLst>
        </pc:spChg>
        <pc:spChg chg="add">
          <ac:chgData name="子豪 章" userId="a49aefbc8cdc36ad" providerId="LiveId" clId="{96A10620-9B2D-4E3D-B247-8561B3BE6E28}" dt="2023-10-17T05:26:19.140" v="124" actId="11529"/>
          <ac:spMkLst>
            <pc:docMk/>
            <pc:sldMk cId="3983251148" sldId="289"/>
            <ac:spMk id="23" creationId="{625C9C35-77D6-47A6-993D-A607CA917837}"/>
          </ac:spMkLst>
        </pc:spChg>
        <pc:spChg chg="add mod">
          <ac:chgData name="子豪 章" userId="a49aefbc8cdc36ad" providerId="LiveId" clId="{96A10620-9B2D-4E3D-B247-8561B3BE6E28}" dt="2023-10-17T05:26:26.872" v="141" actId="20577"/>
          <ac:spMkLst>
            <pc:docMk/>
            <pc:sldMk cId="3983251148" sldId="289"/>
            <ac:spMk id="24" creationId="{7E5513B6-3C23-4762-91AB-B45113A7479A}"/>
          </ac:spMkLst>
        </pc:spChg>
        <pc:grpChg chg="mod">
          <ac:chgData name="子豪 章" userId="a49aefbc8cdc36ad" providerId="LiveId" clId="{96A10620-9B2D-4E3D-B247-8561B3BE6E28}" dt="2023-10-17T05:06:06.475" v="43"/>
          <ac:grpSpMkLst>
            <pc:docMk/>
            <pc:sldMk cId="3983251148" sldId="289"/>
            <ac:grpSpMk id="11" creationId="{73AA0E14-75AA-4B29-A8D7-824D7C1AE798}"/>
          </ac:grpSpMkLst>
        </pc:grpChg>
        <pc:grpChg chg="add mod">
          <ac:chgData name="子豪 章" userId="a49aefbc8cdc36ad" providerId="LiveId" clId="{96A10620-9B2D-4E3D-B247-8561B3BE6E28}" dt="2023-10-17T05:06:59.095" v="56" actId="1076"/>
          <ac:grpSpMkLst>
            <pc:docMk/>
            <pc:sldMk cId="3983251148" sldId="289"/>
            <ac:grpSpMk id="17" creationId="{763961ED-6A28-456A-959B-AE3825CD276B}"/>
          </ac:grpSpMkLst>
        </pc:grpChg>
        <pc:picChg chg="add mod">
          <ac:chgData name="子豪 章" userId="a49aefbc8cdc36ad" providerId="LiveId" clId="{96A10620-9B2D-4E3D-B247-8561B3BE6E28}" dt="2023-10-17T05:05:25.880" v="23" actId="1076"/>
          <ac:picMkLst>
            <pc:docMk/>
            <pc:sldMk cId="3983251148" sldId="289"/>
            <ac:picMk id="5" creationId="{17762A3C-95B6-4257-9184-7B9FE0605254}"/>
          </ac:picMkLst>
        </pc:picChg>
        <pc:picChg chg="add mod">
          <ac:chgData name="子豪 章" userId="a49aefbc8cdc36ad" providerId="LiveId" clId="{96A10620-9B2D-4E3D-B247-8561B3BE6E28}" dt="2023-10-17T05:05:51.664" v="40" actId="1076"/>
          <ac:picMkLst>
            <pc:docMk/>
            <pc:sldMk cId="3983251148" sldId="289"/>
            <ac:picMk id="8" creationId="{3E5F4A1B-322F-4CAD-98AA-738A527F619F}"/>
          </ac:picMkLst>
        </pc:picChg>
        <pc:picChg chg="add mod">
          <ac:chgData name="子豪 章" userId="a49aefbc8cdc36ad" providerId="LiveId" clId="{96A10620-9B2D-4E3D-B247-8561B3BE6E28}" dt="2023-10-17T05:06:40.526" v="52" actId="1076"/>
          <ac:picMkLst>
            <pc:docMk/>
            <pc:sldMk cId="3983251148" sldId="289"/>
            <ac:picMk id="16" creationId="{32438198-BA34-44A2-BFCB-D1F55A501D64}"/>
          </ac:picMkLst>
        </pc:picChg>
        <pc:inkChg chg="add mod">
          <ac:chgData name="子豪 章" userId="a49aefbc8cdc36ad" providerId="LiveId" clId="{96A10620-9B2D-4E3D-B247-8561B3BE6E28}" dt="2023-10-17T05:06:06.475" v="43"/>
          <ac:inkMkLst>
            <pc:docMk/>
            <pc:sldMk cId="3983251148" sldId="289"/>
            <ac:inkMk id="9" creationId="{AE656140-1D86-4C3D-A7AB-61C974A570C3}"/>
          </ac:inkMkLst>
        </pc:inkChg>
        <pc:inkChg chg="add mod">
          <ac:chgData name="子豪 章" userId="a49aefbc8cdc36ad" providerId="LiveId" clId="{96A10620-9B2D-4E3D-B247-8561B3BE6E28}" dt="2023-10-17T05:06:06.475" v="43"/>
          <ac:inkMkLst>
            <pc:docMk/>
            <pc:sldMk cId="3983251148" sldId="289"/>
            <ac:inkMk id="10" creationId="{5ECA1756-AC72-4137-A552-1A9FB3FC01BC}"/>
          </ac:inkMkLst>
        </pc:inkChg>
        <pc:inkChg chg="add">
          <ac:chgData name="子豪 章" userId="a49aefbc8cdc36ad" providerId="LiveId" clId="{96A10620-9B2D-4E3D-B247-8561B3BE6E28}" dt="2023-10-17T05:06:17.895" v="44" actId="9405"/>
          <ac:inkMkLst>
            <pc:docMk/>
            <pc:sldMk cId="3983251148" sldId="289"/>
            <ac:inkMk id="12" creationId="{B0FAD352-93BA-4A2F-9C6F-5E79C8DA9117}"/>
          </ac:inkMkLst>
        </pc:inkChg>
        <pc:inkChg chg="add">
          <ac:chgData name="子豪 章" userId="a49aefbc8cdc36ad" providerId="LiveId" clId="{96A10620-9B2D-4E3D-B247-8561B3BE6E28}" dt="2023-10-17T05:06:32.403" v="45" actId="9405"/>
          <ac:inkMkLst>
            <pc:docMk/>
            <pc:sldMk cId="3983251148" sldId="289"/>
            <ac:inkMk id="13" creationId="{22E2B416-5083-4F9E-94FC-0BBF775A7639}"/>
          </ac:inkMkLst>
        </pc:inkChg>
        <pc:inkChg chg="add">
          <ac:chgData name="子豪 章" userId="a49aefbc8cdc36ad" providerId="LiveId" clId="{96A10620-9B2D-4E3D-B247-8561B3BE6E28}" dt="2023-10-17T05:06:32.931" v="46" actId="9405"/>
          <ac:inkMkLst>
            <pc:docMk/>
            <pc:sldMk cId="3983251148" sldId="289"/>
            <ac:inkMk id="14" creationId="{4F010E99-9473-4224-89B4-066D883A4868}"/>
          </ac:inkMkLst>
        </pc:inkChg>
        <pc:inkChg chg="mod">
          <ac:chgData name="子豪 章" userId="a49aefbc8cdc36ad" providerId="LiveId" clId="{96A10620-9B2D-4E3D-B247-8561B3BE6E28}" dt="2023-10-17T05:06:43.887" v="53"/>
          <ac:inkMkLst>
            <pc:docMk/>
            <pc:sldMk cId="3983251148" sldId="289"/>
            <ac:inkMk id="18" creationId="{A89BE1BE-3526-45E1-90C2-CB3713DAB037}"/>
          </ac:inkMkLst>
        </pc:inkChg>
        <pc:inkChg chg="mod">
          <ac:chgData name="子豪 章" userId="a49aefbc8cdc36ad" providerId="LiveId" clId="{96A10620-9B2D-4E3D-B247-8561B3BE6E28}" dt="2023-10-17T05:06:43.887" v="53"/>
          <ac:inkMkLst>
            <pc:docMk/>
            <pc:sldMk cId="3983251148" sldId="289"/>
            <ac:inkMk id="19" creationId="{8A9B2E6B-6C6C-4177-AA51-78A6AC96B0E1}"/>
          </ac:inkMkLst>
        </pc:inkChg>
      </pc:sldChg>
      <pc:sldChg chg="addSp delSp modSp new mod modClrScheme chgLayout">
        <pc:chgData name="子豪 章" userId="a49aefbc8cdc36ad" providerId="LiveId" clId="{96A10620-9B2D-4E3D-B247-8561B3BE6E28}" dt="2023-10-17T05:27:51.881" v="192" actId="13926"/>
        <pc:sldMkLst>
          <pc:docMk/>
          <pc:sldMk cId="2555686208" sldId="290"/>
        </pc:sldMkLst>
        <pc:spChg chg="del">
          <ac:chgData name="子豪 章" userId="a49aefbc8cdc36ad" providerId="LiveId" clId="{96A10620-9B2D-4E3D-B247-8561B3BE6E28}" dt="2023-10-17T05:25:18.085" v="114" actId="700"/>
          <ac:spMkLst>
            <pc:docMk/>
            <pc:sldMk cId="2555686208" sldId="290"/>
            <ac:spMk id="2" creationId="{76E57F2B-C7C3-493E-BB06-A36D8D370816}"/>
          </ac:spMkLst>
        </pc:spChg>
        <pc:spChg chg="del">
          <ac:chgData name="子豪 章" userId="a49aefbc8cdc36ad" providerId="LiveId" clId="{96A10620-9B2D-4E3D-B247-8561B3BE6E28}" dt="2023-10-17T05:25:18.085" v="114" actId="700"/>
          <ac:spMkLst>
            <pc:docMk/>
            <pc:sldMk cId="2555686208" sldId="290"/>
            <ac:spMk id="3" creationId="{C1066D3A-0818-403B-AA2E-19D77358846C}"/>
          </ac:spMkLst>
        </pc:spChg>
        <pc:spChg chg="add mod">
          <ac:chgData name="子豪 章" userId="a49aefbc8cdc36ad" providerId="LiveId" clId="{96A10620-9B2D-4E3D-B247-8561B3BE6E28}" dt="2023-10-17T05:27:36.736" v="182" actId="14100"/>
          <ac:spMkLst>
            <pc:docMk/>
            <pc:sldMk cId="2555686208" sldId="290"/>
            <ac:spMk id="6" creationId="{27DC922F-C3F8-49AA-BCA6-B9BA0D5644D3}"/>
          </ac:spMkLst>
        </pc:spChg>
        <pc:spChg chg="add mod">
          <ac:chgData name="子豪 章" userId="a49aefbc8cdc36ad" providerId="LiveId" clId="{96A10620-9B2D-4E3D-B247-8561B3BE6E28}" dt="2023-10-17T05:27:08.480" v="165" actId="20577"/>
          <ac:spMkLst>
            <pc:docMk/>
            <pc:sldMk cId="2555686208" sldId="290"/>
            <ac:spMk id="7" creationId="{7882A5D7-3AB7-44FA-94FD-7D556050FAE8}"/>
          </ac:spMkLst>
        </pc:spChg>
        <pc:spChg chg="add mod">
          <ac:chgData name="子豪 章" userId="a49aefbc8cdc36ad" providerId="LiveId" clId="{96A10620-9B2D-4E3D-B247-8561B3BE6E28}" dt="2023-10-17T05:27:12.038" v="166" actId="1076"/>
          <ac:spMkLst>
            <pc:docMk/>
            <pc:sldMk cId="2555686208" sldId="290"/>
            <ac:spMk id="9" creationId="{0EC1962B-C01D-4A20-B596-21589FAD1E42}"/>
          </ac:spMkLst>
        </pc:spChg>
        <pc:spChg chg="add mod">
          <ac:chgData name="子豪 章" userId="a49aefbc8cdc36ad" providerId="LiveId" clId="{96A10620-9B2D-4E3D-B247-8561B3BE6E28}" dt="2023-10-17T05:27:22.205" v="178" actId="1076"/>
          <ac:spMkLst>
            <pc:docMk/>
            <pc:sldMk cId="2555686208" sldId="290"/>
            <ac:spMk id="10" creationId="{AB0C828A-2CF1-4AE3-8E3E-1E09AC275EBB}"/>
          </ac:spMkLst>
        </pc:spChg>
        <pc:spChg chg="add mod">
          <ac:chgData name="子豪 章" userId="a49aefbc8cdc36ad" providerId="LiveId" clId="{96A10620-9B2D-4E3D-B247-8561B3BE6E28}" dt="2023-10-17T05:27:51.881" v="192" actId="13926"/>
          <ac:spMkLst>
            <pc:docMk/>
            <pc:sldMk cId="2555686208" sldId="290"/>
            <ac:spMk id="12" creationId="{CB9C6E34-B490-47D5-93B2-0394E6041A59}"/>
          </ac:spMkLst>
        </pc:spChg>
        <pc:picChg chg="add mod modCrop">
          <ac:chgData name="子豪 章" userId="a49aefbc8cdc36ad" providerId="LiveId" clId="{96A10620-9B2D-4E3D-B247-8561B3BE6E28}" dt="2023-10-17T05:27:43.157" v="188" actId="1076"/>
          <ac:picMkLst>
            <pc:docMk/>
            <pc:sldMk cId="2555686208" sldId="290"/>
            <ac:picMk id="4" creationId="{AB911B87-E821-48E3-9AD2-2C602BA65066}"/>
          </ac:picMkLst>
        </pc:picChg>
      </pc:sldChg>
    </pc:docChg>
  </pc:docChgLst>
  <pc:docChgLst>
    <pc:chgData name="子豪 章" userId="a49aefbc8cdc36ad" providerId="LiveId" clId="{4EE6461E-60B0-4941-B2DD-3213CECBD1D6}"/>
    <pc:docChg chg="undo custSel addSld delSld modSld modMainMaster">
      <pc:chgData name="子豪 章" userId="a49aefbc8cdc36ad" providerId="LiveId" clId="{4EE6461E-60B0-4941-B2DD-3213CECBD1D6}" dt="2023-10-28T10:36:00.575" v="4773" actId="1076"/>
      <pc:docMkLst>
        <pc:docMk/>
      </pc:docMkLst>
      <pc:sldChg chg="addSp delSp modSp mod modClrScheme chgLayout">
        <pc:chgData name="子豪 章" userId="a49aefbc8cdc36ad" providerId="LiveId" clId="{4EE6461E-60B0-4941-B2DD-3213CECBD1D6}" dt="2023-10-27T06:43:00.465" v="94" actId="700"/>
        <pc:sldMkLst>
          <pc:docMk/>
          <pc:sldMk cId="2427253875" sldId="256"/>
        </pc:sldMkLst>
        <pc:spChg chg="add del mod ord">
          <ac:chgData name="子豪 章" userId="a49aefbc8cdc36ad" providerId="LiveId" clId="{4EE6461E-60B0-4941-B2DD-3213CECBD1D6}" dt="2023-10-27T06:43:00.465" v="94" actId="700"/>
          <ac:spMkLst>
            <pc:docMk/>
            <pc:sldMk cId="2427253875" sldId="256"/>
            <ac:spMk id="2" creationId="{CD0EC594-4585-41B6-9205-EC19B5D8B728}"/>
          </ac:spMkLst>
        </pc:spChg>
        <pc:spChg chg="mod">
          <ac:chgData name="子豪 章" userId="a49aefbc8cdc36ad" providerId="LiveId" clId="{4EE6461E-60B0-4941-B2DD-3213CECBD1D6}" dt="2023-10-27T06:38:04.179" v="19" actId="20577"/>
          <ac:spMkLst>
            <pc:docMk/>
            <pc:sldMk cId="2427253875" sldId="256"/>
            <ac:spMk id="6" creationId="{7FF96F01-BAF6-3724-0F21-720371F0A830}"/>
          </ac:spMkLst>
        </pc:spChg>
        <pc:spChg chg="mod">
          <ac:chgData name="子豪 章" userId="a49aefbc8cdc36ad" providerId="LiveId" clId="{4EE6461E-60B0-4941-B2DD-3213CECBD1D6}" dt="2023-10-27T06:38:23.659" v="21" actId="20577"/>
          <ac:spMkLst>
            <pc:docMk/>
            <pc:sldMk cId="2427253875" sldId="256"/>
            <ac:spMk id="9" creationId="{07D4B21A-9E54-0CE8-623B-9363ABDC19FF}"/>
          </ac:spMkLst>
        </pc:spChg>
      </pc:sldChg>
      <pc:sldChg chg="addSp delSp modSp new mod modClrScheme chgLayout">
        <pc:chgData name="子豪 章" userId="a49aefbc8cdc36ad" providerId="LiveId" clId="{4EE6461E-60B0-4941-B2DD-3213CECBD1D6}" dt="2023-10-28T09:40:29.013" v="4734" actId="1076"/>
        <pc:sldMkLst>
          <pc:docMk/>
          <pc:sldMk cId="3471552921" sldId="257"/>
        </pc:sldMkLst>
        <pc:spChg chg="del">
          <ac:chgData name="子豪 章" userId="a49aefbc8cdc36ad" providerId="LiveId" clId="{4EE6461E-60B0-4941-B2DD-3213CECBD1D6}" dt="2023-10-27T06:43:05.056" v="96" actId="700"/>
          <ac:spMkLst>
            <pc:docMk/>
            <pc:sldMk cId="3471552921" sldId="257"/>
            <ac:spMk id="2" creationId="{52C8D351-DC9F-44CD-9E4E-B47FDD2D4C96}"/>
          </ac:spMkLst>
        </pc:spChg>
        <pc:spChg chg="del mod ord">
          <ac:chgData name="子豪 章" userId="a49aefbc8cdc36ad" providerId="LiveId" clId="{4EE6461E-60B0-4941-B2DD-3213CECBD1D6}" dt="2023-10-27T06:43:05.056" v="96" actId="700"/>
          <ac:spMkLst>
            <pc:docMk/>
            <pc:sldMk cId="3471552921" sldId="257"/>
            <ac:spMk id="3" creationId="{B21EEDC9-633E-4411-89B5-9A2F1BC0B5F8}"/>
          </ac:spMkLst>
        </pc:spChg>
        <pc:spChg chg="add mod ord">
          <ac:chgData name="子豪 章" userId="a49aefbc8cdc36ad" providerId="LiveId" clId="{4EE6461E-60B0-4941-B2DD-3213CECBD1D6}" dt="2023-10-27T06:45:41.250" v="125" actId="700"/>
          <ac:spMkLst>
            <pc:docMk/>
            <pc:sldMk cId="3471552921" sldId="257"/>
            <ac:spMk id="4" creationId="{6028814D-14E4-4354-A4AD-FE9FFA700110}"/>
          </ac:spMkLst>
        </pc:spChg>
        <pc:spChg chg="add del mod">
          <ac:chgData name="子豪 章" userId="a49aefbc8cdc36ad" providerId="LiveId" clId="{4EE6461E-60B0-4941-B2DD-3213CECBD1D6}" dt="2023-10-27T06:45:03.896" v="121"/>
          <ac:spMkLst>
            <pc:docMk/>
            <pc:sldMk cId="3471552921" sldId="257"/>
            <ac:spMk id="6" creationId="{9B511523-5BF1-4099-8F3C-DDDDB2D059FB}"/>
          </ac:spMkLst>
        </pc:spChg>
        <pc:spChg chg="add mod ord">
          <ac:chgData name="子豪 章" userId="a49aefbc8cdc36ad" providerId="LiveId" clId="{4EE6461E-60B0-4941-B2DD-3213CECBD1D6}" dt="2023-10-27T06:46:59.846" v="165" actId="242"/>
          <ac:spMkLst>
            <pc:docMk/>
            <pc:sldMk cId="3471552921" sldId="257"/>
            <ac:spMk id="7" creationId="{25349399-1536-493D-9178-652598267FE9}"/>
          </ac:spMkLst>
        </pc:spChg>
        <pc:spChg chg="add mod">
          <ac:chgData name="子豪 章" userId="a49aefbc8cdc36ad" providerId="LiveId" clId="{4EE6461E-60B0-4941-B2DD-3213CECBD1D6}" dt="2023-10-27T12:53:24.337" v="4492" actId="1076"/>
          <ac:spMkLst>
            <pc:docMk/>
            <pc:sldMk cId="3471552921" sldId="257"/>
            <ac:spMk id="9" creationId="{18A85C81-2B40-40C0-8211-1800DD2036A2}"/>
          </ac:spMkLst>
        </pc:spChg>
        <pc:spChg chg="add mod">
          <ac:chgData name="子豪 章" userId="a49aefbc8cdc36ad" providerId="LiveId" clId="{4EE6461E-60B0-4941-B2DD-3213CECBD1D6}" dt="2023-10-27T12:53:27.184" v="4493" actId="1076"/>
          <ac:spMkLst>
            <pc:docMk/>
            <pc:sldMk cId="3471552921" sldId="257"/>
            <ac:spMk id="10" creationId="{27A00693-D954-4F39-96A3-7365077B283D}"/>
          </ac:spMkLst>
        </pc:spChg>
        <pc:picChg chg="add mod">
          <ac:chgData name="子豪 章" userId="a49aefbc8cdc36ad" providerId="LiveId" clId="{4EE6461E-60B0-4941-B2DD-3213CECBD1D6}" dt="2023-10-28T09:40:29.013" v="4734" actId="1076"/>
          <ac:picMkLst>
            <pc:docMk/>
            <pc:sldMk cId="3471552921" sldId="257"/>
            <ac:picMk id="8" creationId="{0B7904B3-7FC4-41E8-B9E8-A8F2E136EB99}"/>
          </ac:picMkLst>
        </pc:picChg>
      </pc:sldChg>
      <pc:sldChg chg="addSp delSp modSp add mod modClrScheme chgLayout">
        <pc:chgData name="子豪 章" userId="a49aefbc8cdc36ad" providerId="LiveId" clId="{4EE6461E-60B0-4941-B2DD-3213CECBD1D6}" dt="2023-10-27T08:43:31.379" v="1695" actId="20577"/>
        <pc:sldMkLst>
          <pc:docMk/>
          <pc:sldMk cId="2337172833" sldId="258"/>
        </pc:sldMkLst>
        <pc:spChg chg="add del mod">
          <ac:chgData name="子豪 章" userId="a49aefbc8cdc36ad" providerId="LiveId" clId="{4EE6461E-60B0-4941-B2DD-3213CECBD1D6}" dt="2023-10-27T07:01:50.381" v="245"/>
          <ac:spMkLst>
            <pc:docMk/>
            <pc:sldMk cId="2337172833" sldId="258"/>
            <ac:spMk id="2" creationId="{78BEFFE2-1427-4E22-A92D-EF55B579EA38}"/>
          </ac:spMkLst>
        </pc:spChg>
        <pc:spChg chg="add del mod">
          <ac:chgData name="子豪 章" userId="a49aefbc8cdc36ad" providerId="LiveId" clId="{4EE6461E-60B0-4941-B2DD-3213CECBD1D6}" dt="2023-10-27T07:33:15.449" v="972" actId="478"/>
          <ac:spMkLst>
            <pc:docMk/>
            <pc:sldMk cId="2337172833" sldId="258"/>
            <ac:spMk id="3" creationId="{D88869BD-A2D9-4BC9-BDB1-BDBF49B64EEB}"/>
          </ac:spMkLst>
        </pc:spChg>
        <pc:spChg chg="mod ord">
          <ac:chgData name="子豪 章" userId="a49aefbc8cdc36ad" providerId="LiveId" clId="{4EE6461E-60B0-4941-B2DD-3213CECBD1D6}" dt="2023-10-27T07:35:24.073" v="1074"/>
          <ac:spMkLst>
            <pc:docMk/>
            <pc:sldMk cId="2337172833" sldId="258"/>
            <ac:spMk id="4" creationId="{6028814D-14E4-4354-A4AD-FE9FFA700110}"/>
          </ac:spMkLst>
        </pc:spChg>
        <pc:spChg chg="add mod">
          <ac:chgData name="子豪 章" userId="a49aefbc8cdc36ad" providerId="LiveId" clId="{4EE6461E-60B0-4941-B2DD-3213CECBD1D6}" dt="2023-10-27T07:33:53.810" v="1023" actId="1035"/>
          <ac:spMkLst>
            <pc:docMk/>
            <pc:sldMk cId="2337172833" sldId="258"/>
            <ac:spMk id="5" creationId="{F612F7A5-4437-4324-BA7B-42B64684AEDB}"/>
          </ac:spMkLst>
        </pc:spChg>
        <pc:spChg chg="add mod">
          <ac:chgData name="子豪 章" userId="a49aefbc8cdc36ad" providerId="LiveId" clId="{4EE6461E-60B0-4941-B2DD-3213CECBD1D6}" dt="2023-10-27T07:58:57.809" v="1390" actId="1035"/>
          <ac:spMkLst>
            <pc:docMk/>
            <pc:sldMk cId="2337172833" sldId="258"/>
            <ac:spMk id="6" creationId="{2A446203-FEBE-45FE-ABF4-7E94799FD859}"/>
          </ac:spMkLst>
        </pc:spChg>
        <pc:spChg chg="del">
          <ac:chgData name="子豪 章" userId="a49aefbc8cdc36ad" providerId="LiveId" clId="{4EE6461E-60B0-4941-B2DD-3213CECBD1D6}" dt="2023-10-27T07:07:23.336" v="350" actId="478"/>
          <ac:spMkLst>
            <pc:docMk/>
            <pc:sldMk cId="2337172833" sldId="258"/>
            <ac:spMk id="7" creationId="{25349399-1536-493D-9178-652598267FE9}"/>
          </ac:spMkLst>
        </pc:spChg>
        <pc:spChg chg="del">
          <ac:chgData name="子豪 章" userId="a49aefbc8cdc36ad" providerId="LiveId" clId="{4EE6461E-60B0-4941-B2DD-3213CECBD1D6}" dt="2023-10-27T06:51:53.077" v="205" actId="478"/>
          <ac:spMkLst>
            <pc:docMk/>
            <pc:sldMk cId="2337172833" sldId="258"/>
            <ac:spMk id="9" creationId="{18A85C81-2B40-40C0-8211-1800DD2036A2}"/>
          </ac:spMkLst>
        </pc:spChg>
        <pc:spChg chg="add del mod">
          <ac:chgData name="子豪 章" userId="a49aefbc8cdc36ad" providerId="LiveId" clId="{4EE6461E-60B0-4941-B2DD-3213CECBD1D6}" dt="2023-10-27T07:06:23.685" v="345"/>
          <ac:spMkLst>
            <pc:docMk/>
            <pc:sldMk cId="2337172833" sldId="258"/>
            <ac:spMk id="10" creationId="{977A141F-1E2D-4735-93BE-D37FC75E36D5}"/>
          </ac:spMkLst>
        </pc:spChg>
        <pc:spChg chg="add del mod">
          <ac:chgData name="子豪 章" userId="a49aefbc8cdc36ad" providerId="LiveId" clId="{4EE6461E-60B0-4941-B2DD-3213CECBD1D6}" dt="2023-10-27T07:07:29.613" v="351" actId="478"/>
          <ac:spMkLst>
            <pc:docMk/>
            <pc:sldMk cId="2337172833" sldId="258"/>
            <ac:spMk id="11" creationId="{D219FC71-DE90-4FED-853A-600DED7CBBBB}"/>
          </ac:spMkLst>
        </pc:spChg>
        <pc:spChg chg="add del mod">
          <ac:chgData name="子豪 章" userId="a49aefbc8cdc36ad" providerId="LiveId" clId="{4EE6461E-60B0-4941-B2DD-3213CECBD1D6}" dt="2023-10-27T07:10:46.292" v="388" actId="700"/>
          <ac:spMkLst>
            <pc:docMk/>
            <pc:sldMk cId="2337172833" sldId="258"/>
            <ac:spMk id="13" creationId="{7EE73227-9B91-467B-A109-BDCEFC467E7F}"/>
          </ac:spMkLst>
        </pc:spChg>
        <pc:spChg chg="add del mod">
          <ac:chgData name="子豪 章" userId="a49aefbc8cdc36ad" providerId="LiveId" clId="{4EE6461E-60B0-4941-B2DD-3213CECBD1D6}" dt="2023-10-27T07:08:44.218" v="356"/>
          <ac:spMkLst>
            <pc:docMk/>
            <pc:sldMk cId="2337172833" sldId="258"/>
            <ac:spMk id="14" creationId="{A2D7C0AE-7852-4608-B449-800439016594}"/>
          </ac:spMkLst>
        </pc:spChg>
        <pc:spChg chg="add mod">
          <ac:chgData name="子豪 章" userId="a49aefbc8cdc36ad" providerId="LiveId" clId="{4EE6461E-60B0-4941-B2DD-3213CECBD1D6}" dt="2023-10-27T07:58:57.809" v="1390" actId="1035"/>
          <ac:spMkLst>
            <pc:docMk/>
            <pc:sldMk cId="2337172833" sldId="258"/>
            <ac:spMk id="16" creationId="{C69D43ED-B143-4604-8B05-8167A1F9ED8D}"/>
          </ac:spMkLst>
        </pc:spChg>
        <pc:spChg chg="add mod">
          <ac:chgData name="子豪 章" userId="a49aefbc8cdc36ad" providerId="LiveId" clId="{4EE6461E-60B0-4941-B2DD-3213CECBD1D6}" dt="2023-10-27T07:58:57.809" v="1390" actId="1035"/>
          <ac:spMkLst>
            <pc:docMk/>
            <pc:sldMk cId="2337172833" sldId="258"/>
            <ac:spMk id="19" creationId="{77AA30B7-D1F4-42A5-95BB-18424BB55AA0}"/>
          </ac:spMkLst>
        </pc:spChg>
        <pc:spChg chg="add del mod">
          <ac:chgData name="子豪 章" userId="a49aefbc8cdc36ad" providerId="LiveId" clId="{4EE6461E-60B0-4941-B2DD-3213CECBD1D6}" dt="2023-10-27T07:19:37.639" v="524" actId="21"/>
          <ac:spMkLst>
            <pc:docMk/>
            <pc:sldMk cId="2337172833" sldId="258"/>
            <ac:spMk id="21" creationId="{4F3720BF-70FC-4460-9F9F-2F19EAAD012A}"/>
          </ac:spMkLst>
        </pc:spChg>
        <pc:spChg chg="add mod">
          <ac:chgData name="子豪 章" userId="a49aefbc8cdc36ad" providerId="LiveId" clId="{4EE6461E-60B0-4941-B2DD-3213CECBD1D6}" dt="2023-10-27T07:58:57.809" v="1390" actId="1035"/>
          <ac:spMkLst>
            <pc:docMk/>
            <pc:sldMk cId="2337172833" sldId="258"/>
            <ac:spMk id="22" creationId="{27B13CF3-9E33-4C6A-A771-9D64628726EA}"/>
          </ac:spMkLst>
        </pc:spChg>
        <pc:spChg chg="add mod">
          <ac:chgData name="子豪 章" userId="a49aefbc8cdc36ad" providerId="LiveId" clId="{4EE6461E-60B0-4941-B2DD-3213CECBD1D6}" dt="2023-10-27T07:58:57.809" v="1390" actId="1035"/>
          <ac:spMkLst>
            <pc:docMk/>
            <pc:sldMk cId="2337172833" sldId="258"/>
            <ac:spMk id="25" creationId="{14DF43AA-B88F-4B3D-846C-73FD7232E579}"/>
          </ac:spMkLst>
        </pc:spChg>
        <pc:spChg chg="add del mod">
          <ac:chgData name="子豪 章" userId="a49aefbc8cdc36ad" providerId="LiveId" clId="{4EE6461E-60B0-4941-B2DD-3213CECBD1D6}" dt="2023-10-27T07:24:08.487" v="690" actId="478"/>
          <ac:spMkLst>
            <pc:docMk/>
            <pc:sldMk cId="2337172833" sldId="258"/>
            <ac:spMk id="26" creationId="{846C48BC-C0D8-44A4-BFB9-AD263793F99B}"/>
          </ac:spMkLst>
        </pc:spChg>
        <pc:spChg chg="add mod">
          <ac:chgData name="子豪 章" userId="a49aefbc8cdc36ad" providerId="LiveId" clId="{4EE6461E-60B0-4941-B2DD-3213CECBD1D6}" dt="2023-10-27T07:58:57.809" v="1390" actId="1035"/>
          <ac:spMkLst>
            <pc:docMk/>
            <pc:sldMk cId="2337172833" sldId="258"/>
            <ac:spMk id="28" creationId="{2C9E4D2A-D99E-4EA0-9F7D-28386EAE833C}"/>
          </ac:spMkLst>
        </pc:spChg>
        <pc:spChg chg="add del mod">
          <ac:chgData name="子豪 章" userId="a49aefbc8cdc36ad" providerId="LiveId" clId="{4EE6461E-60B0-4941-B2DD-3213CECBD1D6}" dt="2023-10-27T07:20:22.288" v="594" actId="478"/>
          <ac:spMkLst>
            <pc:docMk/>
            <pc:sldMk cId="2337172833" sldId="258"/>
            <ac:spMk id="29" creationId="{02E5C517-864A-403D-A54A-E45B2498553D}"/>
          </ac:spMkLst>
        </pc:spChg>
        <pc:spChg chg="add mod">
          <ac:chgData name="子豪 章" userId="a49aefbc8cdc36ad" providerId="LiveId" clId="{4EE6461E-60B0-4941-B2DD-3213CECBD1D6}" dt="2023-10-27T07:59:01.168" v="1405" actId="1035"/>
          <ac:spMkLst>
            <pc:docMk/>
            <pc:sldMk cId="2337172833" sldId="258"/>
            <ac:spMk id="31" creationId="{6E5C5B95-25B3-4200-9F4D-0B7AF7B94332}"/>
          </ac:spMkLst>
        </pc:spChg>
        <pc:spChg chg="add mod">
          <ac:chgData name="子豪 章" userId="a49aefbc8cdc36ad" providerId="LiveId" clId="{4EE6461E-60B0-4941-B2DD-3213CECBD1D6}" dt="2023-10-27T07:59:01.168" v="1405" actId="1035"/>
          <ac:spMkLst>
            <pc:docMk/>
            <pc:sldMk cId="2337172833" sldId="258"/>
            <ac:spMk id="33" creationId="{6FBAE3D0-565C-45FE-B732-4021EA73AF0D}"/>
          </ac:spMkLst>
        </pc:spChg>
        <pc:spChg chg="add mod">
          <ac:chgData name="子豪 章" userId="a49aefbc8cdc36ad" providerId="LiveId" clId="{4EE6461E-60B0-4941-B2DD-3213CECBD1D6}" dt="2023-10-27T07:59:06.608" v="1423" actId="1035"/>
          <ac:spMkLst>
            <pc:docMk/>
            <pc:sldMk cId="2337172833" sldId="258"/>
            <ac:spMk id="34" creationId="{DEA8A0E0-3A78-4555-8AE9-E4C5D1E34D18}"/>
          </ac:spMkLst>
        </pc:spChg>
        <pc:spChg chg="add mod">
          <ac:chgData name="子豪 章" userId="a49aefbc8cdc36ad" providerId="LiveId" clId="{4EE6461E-60B0-4941-B2DD-3213CECBD1D6}" dt="2023-10-27T07:33:53.810" v="1023" actId="1035"/>
          <ac:spMkLst>
            <pc:docMk/>
            <pc:sldMk cId="2337172833" sldId="258"/>
            <ac:spMk id="39" creationId="{6F5F5724-8886-4EC2-A6C7-1F801723F35D}"/>
          </ac:spMkLst>
        </pc:spChg>
        <pc:spChg chg="add del mod">
          <ac:chgData name="子豪 章" userId="a49aefbc8cdc36ad" providerId="LiveId" clId="{4EE6461E-60B0-4941-B2DD-3213CECBD1D6}" dt="2023-10-27T07:27:06.231" v="760"/>
          <ac:spMkLst>
            <pc:docMk/>
            <pc:sldMk cId="2337172833" sldId="258"/>
            <ac:spMk id="48" creationId="{C8EC54D3-9F5F-457D-AC5A-77290274995E}"/>
          </ac:spMkLst>
        </pc:spChg>
        <pc:spChg chg="add mod">
          <ac:chgData name="子豪 章" userId="a49aefbc8cdc36ad" providerId="LiveId" clId="{4EE6461E-60B0-4941-B2DD-3213CECBD1D6}" dt="2023-10-27T07:58:57.809" v="1390" actId="1035"/>
          <ac:spMkLst>
            <pc:docMk/>
            <pc:sldMk cId="2337172833" sldId="258"/>
            <ac:spMk id="49" creationId="{9D47B4BA-CD1A-46EA-BEA5-E3F9B716F918}"/>
          </ac:spMkLst>
        </pc:spChg>
        <pc:spChg chg="add mod">
          <ac:chgData name="子豪 章" userId="a49aefbc8cdc36ad" providerId="LiveId" clId="{4EE6461E-60B0-4941-B2DD-3213CECBD1D6}" dt="2023-10-27T07:59:12.060" v="1424" actId="1076"/>
          <ac:spMkLst>
            <pc:docMk/>
            <pc:sldMk cId="2337172833" sldId="258"/>
            <ac:spMk id="72" creationId="{A2DA638E-EFC6-4F76-B648-DAA48586DAC3}"/>
          </ac:spMkLst>
        </pc:spChg>
        <pc:spChg chg="add mod">
          <ac:chgData name="子豪 章" userId="a49aefbc8cdc36ad" providerId="LiveId" clId="{4EE6461E-60B0-4941-B2DD-3213CECBD1D6}" dt="2023-10-27T08:43:31.379" v="1695" actId="20577"/>
          <ac:spMkLst>
            <pc:docMk/>
            <pc:sldMk cId="2337172833" sldId="258"/>
            <ac:spMk id="73" creationId="{B8820CC4-E1B8-442C-8F00-C0EE4231C52B}"/>
          </ac:spMkLst>
        </pc:spChg>
        <pc:picChg chg="del">
          <ac:chgData name="子豪 章" userId="a49aefbc8cdc36ad" providerId="LiveId" clId="{4EE6461E-60B0-4941-B2DD-3213CECBD1D6}" dt="2023-10-27T06:51:52.261" v="204" actId="478"/>
          <ac:picMkLst>
            <pc:docMk/>
            <pc:sldMk cId="2337172833" sldId="258"/>
            <ac:picMk id="8" creationId="{0B7904B3-7FC4-41E8-B9E8-A8F2E136EB99}"/>
          </ac:picMkLst>
        </pc:picChg>
        <pc:picChg chg="add mod modCrop">
          <ac:chgData name="子豪 章" userId="a49aefbc8cdc36ad" providerId="LiveId" clId="{4EE6461E-60B0-4941-B2DD-3213CECBD1D6}" dt="2023-10-27T07:58:57.809" v="1390" actId="1035"/>
          <ac:picMkLst>
            <pc:docMk/>
            <pc:sldMk cId="2337172833" sldId="258"/>
            <ac:picMk id="15" creationId="{20AD3535-E490-4507-B3BF-3ACF15CD8F35}"/>
          </ac:picMkLst>
        </pc:picChg>
        <pc:picChg chg="add del mod">
          <ac:chgData name="子豪 章" userId="a49aefbc8cdc36ad" providerId="LiveId" clId="{4EE6461E-60B0-4941-B2DD-3213CECBD1D6}" dt="2023-10-27T07:09:55.038" v="368" actId="478"/>
          <ac:picMkLst>
            <pc:docMk/>
            <pc:sldMk cId="2337172833" sldId="258"/>
            <ac:picMk id="17" creationId="{1C95BEC1-3DDE-4FD2-88B1-941F591FCC59}"/>
          </ac:picMkLst>
        </pc:picChg>
        <pc:picChg chg="add del mod">
          <ac:chgData name="子豪 章" userId="a49aefbc8cdc36ad" providerId="LiveId" clId="{4EE6461E-60B0-4941-B2DD-3213CECBD1D6}" dt="2023-10-27T07:11:16.338" v="392" actId="478"/>
          <ac:picMkLst>
            <pc:docMk/>
            <pc:sldMk cId="2337172833" sldId="258"/>
            <ac:picMk id="20" creationId="{DED3E5DA-DA24-48B3-A500-725EE3EE032D}"/>
          </ac:picMkLst>
        </pc:picChg>
        <pc:picChg chg="add mod">
          <ac:chgData name="子豪 章" userId="a49aefbc8cdc36ad" providerId="LiveId" clId="{4EE6461E-60B0-4941-B2DD-3213CECBD1D6}" dt="2023-10-27T07:58:57.809" v="1390" actId="1035"/>
          <ac:picMkLst>
            <pc:docMk/>
            <pc:sldMk cId="2337172833" sldId="258"/>
            <ac:picMk id="23" creationId="{B7F5DDC4-08C7-47A1-918A-F228F910DEA1}"/>
          </ac:picMkLst>
        </pc:picChg>
        <pc:picChg chg="add del mod">
          <ac:chgData name="子豪 章" userId="a49aefbc8cdc36ad" providerId="LiveId" clId="{4EE6461E-60B0-4941-B2DD-3213CECBD1D6}" dt="2023-10-27T07:19:37.639" v="524" actId="21"/>
          <ac:picMkLst>
            <pc:docMk/>
            <pc:sldMk cId="2337172833" sldId="258"/>
            <ac:picMk id="24" creationId="{4F5D56C8-9CD3-4526-8F26-CDA13D5D78C6}"/>
          </ac:picMkLst>
        </pc:picChg>
        <pc:picChg chg="add mod">
          <ac:chgData name="子豪 章" userId="a49aefbc8cdc36ad" providerId="LiveId" clId="{4EE6461E-60B0-4941-B2DD-3213CECBD1D6}" dt="2023-10-27T07:58:57.809" v="1390" actId="1035"/>
          <ac:picMkLst>
            <pc:docMk/>
            <pc:sldMk cId="2337172833" sldId="258"/>
            <ac:picMk id="27" creationId="{E7D1F54E-6149-477D-9AF6-DB0AA0112915}"/>
          </ac:picMkLst>
        </pc:picChg>
        <pc:picChg chg="add mod">
          <ac:chgData name="子豪 章" userId="a49aefbc8cdc36ad" providerId="LiveId" clId="{4EE6461E-60B0-4941-B2DD-3213CECBD1D6}" dt="2023-10-27T07:33:53.810" v="1023" actId="1035"/>
          <ac:picMkLst>
            <pc:docMk/>
            <pc:sldMk cId="2337172833" sldId="258"/>
            <ac:picMk id="35" creationId="{65808855-06F6-4756-B2FC-05DC5EBF2E0E}"/>
          </ac:picMkLst>
        </pc:picChg>
        <pc:picChg chg="add mod">
          <ac:chgData name="子豪 章" userId="a49aefbc8cdc36ad" providerId="LiveId" clId="{4EE6461E-60B0-4941-B2DD-3213CECBD1D6}" dt="2023-10-27T07:33:53.810" v="1023" actId="1035"/>
          <ac:picMkLst>
            <pc:docMk/>
            <pc:sldMk cId="2337172833" sldId="258"/>
            <ac:picMk id="36" creationId="{97ECDFD8-AAF6-4A6E-BE2B-B62BF5622240}"/>
          </ac:picMkLst>
        </pc:picChg>
        <pc:picChg chg="add mod">
          <ac:chgData name="子豪 章" userId="a49aefbc8cdc36ad" providerId="LiveId" clId="{4EE6461E-60B0-4941-B2DD-3213CECBD1D6}" dt="2023-10-27T07:33:53.810" v="1023" actId="1035"/>
          <ac:picMkLst>
            <pc:docMk/>
            <pc:sldMk cId="2337172833" sldId="258"/>
            <ac:picMk id="37" creationId="{A10FBB06-9995-4D41-B4AC-92EE3880FB59}"/>
          </ac:picMkLst>
        </pc:picChg>
        <pc:picChg chg="add mod">
          <ac:chgData name="子豪 章" userId="a49aefbc8cdc36ad" providerId="LiveId" clId="{4EE6461E-60B0-4941-B2DD-3213CECBD1D6}" dt="2023-10-27T07:33:53.810" v="1023" actId="1035"/>
          <ac:picMkLst>
            <pc:docMk/>
            <pc:sldMk cId="2337172833" sldId="258"/>
            <ac:picMk id="38" creationId="{474D6436-00F8-4C96-9BCA-93697F391415}"/>
          </ac:picMkLst>
        </pc:picChg>
        <pc:picChg chg="add del mod">
          <ac:chgData name="子豪 章" userId="a49aefbc8cdc36ad" providerId="LiveId" clId="{4EE6461E-60B0-4941-B2DD-3213CECBD1D6}" dt="2023-10-27T07:28:46.602" v="821" actId="478"/>
          <ac:picMkLst>
            <pc:docMk/>
            <pc:sldMk cId="2337172833" sldId="258"/>
            <ac:picMk id="50" creationId="{EDC0DC0F-F4C3-4A64-9769-23DFB921233E}"/>
          </ac:picMkLst>
        </pc:picChg>
        <pc:picChg chg="add del mod">
          <ac:chgData name="子豪 章" userId="a49aefbc8cdc36ad" providerId="LiveId" clId="{4EE6461E-60B0-4941-B2DD-3213CECBD1D6}" dt="2023-10-27T07:30:47.423" v="870" actId="478"/>
          <ac:picMkLst>
            <pc:docMk/>
            <pc:sldMk cId="2337172833" sldId="258"/>
            <ac:picMk id="51" creationId="{264A8F16-B8B4-4EA0-8841-359E0F3FBB11}"/>
          </ac:picMkLst>
        </pc:picChg>
        <pc:picChg chg="add del mod">
          <ac:chgData name="子豪 章" userId="a49aefbc8cdc36ad" providerId="LiveId" clId="{4EE6461E-60B0-4941-B2DD-3213CECBD1D6}" dt="2023-10-27T07:29:00.426" v="832" actId="478"/>
          <ac:picMkLst>
            <pc:docMk/>
            <pc:sldMk cId="2337172833" sldId="258"/>
            <ac:picMk id="52" creationId="{2548552C-C7F1-4249-8247-BA5A9FBC934D}"/>
          </ac:picMkLst>
        </pc:picChg>
        <pc:picChg chg="add del mod">
          <ac:chgData name="子豪 章" userId="a49aefbc8cdc36ad" providerId="LiveId" clId="{4EE6461E-60B0-4941-B2DD-3213CECBD1D6}" dt="2023-10-27T07:30:58.179" v="875" actId="478"/>
          <ac:picMkLst>
            <pc:docMk/>
            <pc:sldMk cId="2337172833" sldId="258"/>
            <ac:picMk id="53" creationId="{53AC7AC6-DE2A-4D12-B245-BA8A66F2830E}"/>
          </ac:picMkLst>
        </pc:picChg>
        <pc:picChg chg="add del mod">
          <ac:chgData name="子豪 章" userId="a49aefbc8cdc36ad" providerId="LiveId" clId="{4EE6461E-60B0-4941-B2DD-3213CECBD1D6}" dt="2023-10-27T07:30:59.084" v="876" actId="478"/>
          <ac:picMkLst>
            <pc:docMk/>
            <pc:sldMk cId="2337172833" sldId="258"/>
            <ac:picMk id="54" creationId="{7FC4929B-6F59-41CB-93D5-3B037B560010}"/>
          </ac:picMkLst>
        </pc:picChg>
        <pc:picChg chg="add del mod">
          <ac:chgData name="子豪 章" userId="a49aefbc8cdc36ad" providerId="LiveId" clId="{4EE6461E-60B0-4941-B2DD-3213CECBD1D6}" dt="2023-10-27T07:30:05.709" v="848" actId="478"/>
          <ac:picMkLst>
            <pc:docMk/>
            <pc:sldMk cId="2337172833" sldId="258"/>
            <ac:picMk id="61" creationId="{FC5BA385-1D29-433F-80ED-D796E272E18E}"/>
          </ac:picMkLst>
        </pc:picChg>
        <pc:picChg chg="add del">
          <ac:chgData name="子豪 章" userId="a49aefbc8cdc36ad" providerId="LiveId" clId="{4EE6461E-60B0-4941-B2DD-3213CECBD1D6}" dt="2023-10-27T07:30:13.425" v="850" actId="478"/>
          <ac:picMkLst>
            <pc:docMk/>
            <pc:sldMk cId="2337172833" sldId="258"/>
            <ac:picMk id="62" creationId="{84349A48-5CE2-4342-99F9-4249B3D77827}"/>
          </ac:picMkLst>
        </pc:picChg>
        <pc:picChg chg="add mod">
          <ac:chgData name="子豪 章" userId="a49aefbc8cdc36ad" providerId="LiveId" clId="{4EE6461E-60B0-4941-B2DD-3213CECBD1D6}" dt="2023-10-27T07:33:53.810" v="1023" actId="1035"/>
          <ac:picMkLst>
            <pc:docMk/>
            <pc:sldMk cId="2337172833" sldId="258"/>
            <ac:picMk id="63" creationId="{75CD86A6-6887-4A6F-9524-97C242F28B0B}"/>
          </ac:picMkLst>
        </pc:picChg>
        <pc:picChg chg="add mod">
          <ac:chgData name="子豪 章" userId="a49aefbc8cdc36ad" providerId="LiveId" clId="{4EE6461E-60B0-4941-B2DD-3213CECBD1D6}" dt="2023-10-27T07:33:53.810" v="1023" actId="1035"/>
          <ac:picMkLst>
            <pc:docMk/>
            <pc:sldMk cId="2337172833" sldId="258"/>
            <ac:picMk id="64" creationId="{30E37FF4-1FEE-4CA2-A513-F4FD1950696A}"/>
          </ac:picMkLst>
        </pc:picChg>
        <pc:picChg chg="add mod">
          <ac:chgData name="子豪 章" userId="a49aefbc8cdc36ad" providerId="LiveId" clId="{4EE6461E-60B0-4941-B2DD-3213CECBD1D6}" dt="2023-10-27T07:33:53.810" v="1023" actId="1035"/>
          <ac:picMkLst>
            <pc:docMk/>
            <pc:sldMk cId="2337172833" sldId="258"/>
            <ac:picMk id="65" creationId="{4A18EB6B-DA51-42AE-8D99-4FFA908D8328}"/>
          </ac:picMkLst>
        </pc:picChg>
        <pc:cxnChg chg="add mod">
          <ac:chgData name="子豪 章" userId="a49aefbc8cdc36ad" providerId="LiveId" clId="{4EE6461E-60B0-4941-B2DD-3213CECBD1D6}" dt="2023-10-27T07:33:53.810" v="1023" actId="1035"/>
          <ac:cxnSpMkLst>
            <pc:docMk/>
            <pc:sldMk cId="2337172833" sldId="258"/>
            <ac:cxnSpMk id="41" creationId="{25BA5E8B-FE7B-4AEC-A905-C12348704832}"/>
          </ac:cxnSpMkLst>
        </pc:cxnChg>
        <pc:cxnChg chg="add mod">
          <ac:chgData name="子豪 章" userId="a49aefbc8cdc36ad" providerId="LiveId" clId="{4EE6461E-60B0-4941-B2DD-3213CECBD1D6}" dt="2023-10-27T07:33:53.810" v="1023" actId="1035"/>
          <ac:cxnSpMkLst>
            <pc:docMk/>
            <pc:sldMk cId="2337172833" sldId="258"/>
            <ac:cxnSpMk id="42" creationId="{62B9DCBE-AA01-4920-9D57-3FC09143546D}"/>
          </ac:cxnSpMkLst>
        </pc:cxnChg>
        <pc:cxnChg chg="add mod">
          <ac:chgData name="子豪 章" userId="a49aefbc8cdc36ad" providerId="LiveId" clId="{4EE6461E-60B0-4941-B2DD-3213CECBD1D6}" dt="2023-10-27T07:33:53.810" v="1023" actId="1035"/>
          <ac:cxnSpMkLst>
            <pc:docMk/>
            <pc:sldMk cId="2337172833" sldId="258"/>
            <ac:cxnSpMk id="45" creationId="{D5923E70-4207-42D2-9343-60F3BDEB11E2}"/>
          </ac:cxnSpMkLst>
        </pc:cxnChg>
        <pc:cxnChg chg="add mod">
          <ac:chgData name="子豪 章" userId="a49aefbc8cdc36ad" providerId="LiveId" clId="{4EE6461E-60B0-4941-B2DD-3213CECBD1D6}" dt="2023-10-27T08:10:13.460" v="1493" actId="208"/>
          <ac:cxnSpMkLst>
            <pc:docMk/>
            <pc:sldMk cId="2337172833" sldId="258"/>
            <ac:cxnSpMk id="75" creationId="{25EA7300-330E-4B40-B480-D084620690EB}"/>
          </ac:cxnSpMkLst>
        </pc:cxnChg>
      </pc:sldChg>
      <pc:sldChg chg="addSp delSp modSp add mod">
        <pc:chgData name="子豪 章" userId="a49aefbc8cdc36ad" providerId="LiveId" clId="{4EE6461E-60B0-4941-B2DD-3213CECBD1D6}" dt="2023-10-27T12:47:18.219" v="4391" actId="20577"/>
        <pc:sldMkLst>
          <pc:docMk/>
          <pc:sldMk cId="441595590" sldId="259"/>
        </pc:sldMkLst>
        <pc:spChg chg="del">
          <ac:chgData name="子豪 章" userId="a49aefbc8cdc36ad" providerId="LiveId" clId="{4EE6461E-60B0-4941-B2DD-3213CECBD1D6}" dt="2023-10-27T07:34:32.478" v="1060" actId="478"/>
          <ac:spMkLst>
            <pc:docMk/>
            <pc:sldMk cId="441595590" sldId="259"/>
            <ac:spMk id="3" creationId="{D88869BD-A2D9-4BC9-BDB1-BDBF49B64EEB}"/>
          </ac:spMkLst>
        </pc:spChg>
        <pc:spChg chg="mod">
          <ac:chgData name="子豪 章" userId="a49aefbc8cdc36ad" providerId="LiveId" clId="{4EE6461E-60B0-4941-B2DD-3213CECBD1D6}" dt="2023-10-27T07:48:44.791" v="1179" actId="20577"/>
          <ac:spMkLst>
            <pc:docMk/>
            <pc:sldMk cId="441595590" sldId="259"/>
            <ac:spMk id="4" creationId="{6028814D-14E4-4354-A4AD-FE9FFA700110}"/>
          </ac:spMkLst>
        </pc:spChg>
        <pc:spChg chg="del">
          <ac:chgData name="子豪 章" userId="a49aefbc8cdc36ad" providerId="LiveId" clId="{4EE6461E-60B0-4941-B2DD-3213CECBD1D6}" dt="2023-10-27T07:34:32.478" v="1060" actId="478"/>
          <ac:spMkLst>
            <pc:docMk/>
            <pc:sldMk cId="441595590" sldId="259"/>
            <ac:spMk id="5" creationId="{F612F7A5-4437-4324-BA7B-42B64684AEDB}"/>
          </ac:spMkLst>
        </pc:spChg>
        <pc:spChg chg="del">
          <ac:chgData name="子豪 章" userId="a49aefbc8cdc36ad" providerId="LiveId" clId="{4EE6461E-60B0-4941-B2DD-3213CECBD1D6}" dt="2023-10-27T07:34:32.478" v="1060" actId="478"/>
          <ac:spMkLst>
            <pc:docMk/>
            <pc:sldMk cId="441595590" sldId="259"/>
            <ac:spMk id="6" creationId="{2A446203-FEBE-45FE-ABF4-7E94799FD859}"/>
          </ac:spMkLst>
        </pc:spChg>
        <pc:spChg chg="add mod">
          <ac:chgData name="子豪 章" userId="a49aefbc8cdc36ad" providerId="LiveId" clId="{4EE6461E-60B0-4941-B2DD-3213CECBD1D6}" dt="2023-10-27T12:47:18.219" v="4391" actId="20577"/>
          <ac:spMkLst>
            <pc:docMk/>
            <pc:sldMk cId="441595590" sldId="259"/>
            <ac:spMk id="13" creationId="{D7A57461-4A48-4CE7-815A-8F8AC4BDA766}"/>
          </ac:spMkLst>
        </pc:spChg>
        <pc:spChg chg="add del mod">
          <ac:chgData name="子豪 章" userId="a49aefbc8cdc36ad" providerId="LiveId" clId="{4EE6461E-60B0-4941-B2DD-3213CECBD1D6}" dt="2023-10-27T07:56:04.454" v="1302" actId="478"/>
          <ac:spMkLst>
            <pc:docMk/>
            <pc:sldMk cId="441595590" sldId="259"/>
            <ac:spMk id="14" creationId="{D0522C3C-20C3-42ED-B7D4-41FCEC9F398F}"/>
          </ac:spMkLst>
        </pc:spChg>
        <pc:spChg chg="del">
          <ac:chgData name="子豪 章" userId="a49aefbc8cdc36ad" providerId="LiveId" clId="{4EE6461E-60B0-4941-B2DD-3213CECBD1D6}" dt="2023-10-27T07:34:32.478" v="1060" actId="478"/>
          <ac:spMkLst>
            <pc:docMk/>
            <pc:sldMk cId="441595590" sldId="259"/>
            <ac:spMk id="16" creationId="{C69D43ED-B143-4604-8B05-8167A1F9ED8D}"/>
          </ac:spMkLst>
        </pc:spChg>
        <pc:spChg chg="add del mod">
          <ac:chgData name="子豪 章" userId="a49aefbc8cdc36ad" providerId="LiveId" clId="{4EE6461E-60B0-4941-B2DD-3213CECBD1D6}" dt="2023-10-27T07:59:33.439" v="1428" actId="478"/>
          <ac:spMkLst>
            <pc:docMk/>
            <pc:sldMk cId="441595590" sldId="259"/>
            <ac:spMk id="17" creationId="{C4254ED2-980C-4716-A79A-E2969C8CC644}"/>
          </ac:spMkLst>
        </pc:spChg>
        <pc:spChg chg="del">
          <ac:chgData name="子豪 章" userId="a49aefbc8cdc36ad" providerId="LiveId" clId="{4EE6461E-60B0-4941-B2DD-3213CECBD1D6}" dt="2023-10-27T07:34:32.478" v="1060" actId="478"/>
          <ac:spMkLst>
            <pc:docMk/>
            <pc:sldMk cId="441595590" sldId="259"/>
            <ac:spMk id="19" creationId="{77AA30B7-D1F4-42A5-95BB-18424BB55AA0}"/>
          </ac:spMkLst>
        </pc:spChg>
        <pc:spChg chg="del mod">
          <ac:chgData name="子豪 章" userId="a49aefbc8cdc36ad" providerId="LiveId" clId="{4EE6461E-60B0-4941-B2DD-3213CECBD1D6}" dt="2023-10-27T07:34:32.478" v="1060" actId="478"/>
          <ac:spMkLst>
            <pc:docMk/>
            <pc:sldMk cId="441595590" sldId="259"/>
            <ac:spMk id="22" creationId="{27B13CF3-9E33-4C6A-A771-9D64628726EA}"/>
          </ac:spMkLst>
        </pc:spChg>
        <pc:spChg chg="del">
          <ac:chgData name="子豪 章" userId="a49aefbc8cdc36ad" providerId="LiveId" clId="{4EE6461E-60B0-4941-B2DD-3213CECBD1D6}" dt="2023-10-27T07:34:32.478" v="1060" actId="478"/>
          <ac:spMkLst>
            <pc:docMk/>
            <pc:sldMk cId="441595590" sldId="259"/>
            <ac:spMk id="25" creationId="{14DF43AA-B88F-4B3D-846C-73FD7232E579}"/>
          </ac:spMkLst>
        </pc:spChg>
        <pc:spChg chg="add del">
          <ac:chgData name="子豪 章" userId="a49aefbc8cdc36ad" providerId="LiveId" clId="{4EE6461E-60B0-4941-B2DD-3213CECBD1D6}" dt="2023-10-27T08:02:38.054" v="1471" actId="478"/>
          <ac:spMkLst>
            <pc:docMk/>
            <pc:sldMk cId="441595590" sldId="259"/>
            <ac:spMk id="26" creationId="{033A42F5-A276-4DE8-90C4-214AABF6313F}"/>
          </ac:spMkLst>
        </pc:spChg>
        <pc:spChg chg="del">
          <ac:chgData name="子豪 章" userId="a49aefbc8cdc36ad" providerId="LiveId" clId="{4EE6461E-60B0-4941-B2DD-3213CECBD1D6}" dt="2023-10-27T07:34:32.478" v="1060" actId="478"/>
          <ac:spMkLst>
            <pc:docMk/>
            <pc:sldMk cId="441595590" sldId="259"/>
            <ac:spMk id="28" creationId="{2C9E4D2A-D99E-4EA0-9F7D-28386EAE833C}"/>
          </ac:spMkLst>
        </pc:spChg>
        <pc:spChg chg="del">
          <ac:chgData name="子豪 章" userId="a49aefbc8cdc36ad" providerId="LiveId" clId="{4EE6461E-60B0-4941-B2DD-3213CECBD1D6}" dt="2023-10-27T07:34:32.478" v="1060" actId="478"/>
          <ac:spMkLst>
            <pc:docMk/>
            <pc:sldMk cId="441595590" sldId="259"/>
            <ac:spMk id="31" creationId="{6E5C5B95-25B3-4200-9F4D-0B7AF7B94332}"/>
          </ac:spMkLst>
        </pc:spChg>
        <pc:spChg chg="del">
          <ac:chgData name="子豪 章" userId="a49aefbc8cdc36ad" providerId="LiveId" clId="{4EE6461E-60B0-4941-B2DD-3213CECBD1D6}" dt="2023-10-27T07:34:32.478" v="1060" actId="478"/>
          <ac:spMkLst>
            <pc:docMk/>
            <pc:sldMk cId="441595590" sldId="259"/>
            <ac:spMk id="33" creationId="{6FBAE3D0-565C-45FE-B732-4021EA73AF0D}"/>
          </ac:spMkLst>
        </pc:spChg>
        <pc:spChg chg="del">
          <ac:chgData name="子豪 章" userId="a49aefbc8cdc36ad" providerId="LiveId" clId="{4EE6461E-60B0-4941-B2DD-3213CECBD1D6}" dt="2023-10-27T07:34:32.478" v="1060" actId="478"/>
          <ac:spMkLst>
            <pc:docMk/>
            <pc:sldMk cId="441595590" sldId="259"/>
            <ac:spMk id="34" creationId="{DEA8A0E0-3A78-4555-8AE9-E4C5D1E34D18}"/>
          </ac:spMkLst>
        </pc:spChg>
        <pc:spChg chg="del">
          <ac:chgData name="子豪 章" userId="a49aefbc8cdc36ad" providerId="LiveId" clId="{4EE6461E-60B0-4941-B2DD-3213CECBD1D6}" dt="2023-10-27T07:34:32.478" v="1060" actId="478"/>
          <ac:spMkLst>
            <pc:docMk/>
            <pc:sldMk cId="441595590" sldId="259"/>
            <ac:spMk id="39" creationId="{6F5F5724-8886-4EC2-A6C7-1F801723F35D}"/>
          </ac:spMkLst>
        </pc:spChg>
        <pc:spChg chg="add del mod">
          <ac:chgData name="子豪 章" userId="a49aefbc8cdc36ad" providerId="LiveId" clId="{4EE6461E-60B0-4941-B2DD-3213CECBD1D6}" dt="2023-10-27T07:56:19.475" v="1304" actId="478"/>
          <ac:spMkLst>
            <pc:docMk/>
            <pc:sldMk cId="441595590" sldId="259"/>
            <ac:spMk id="40" creationId="{37C280E4-B8E1-4AC3-B941-1C5D47C26681}"/>
          </ac:spMkLst>
        </pc:spChg>
        <pc:spChg chg="add del mod">
          <ac:chgData name="子豪 章" userId="a49aefbc8cdc36ad" providerId="LiveId" clId="{4EE6461E-60B0-4941-B2DD-3213CECBD1D6}" dt="2023-10-27T07:56:17.472" v="1303" actId="478"/>
          <ac:spMkLst>
            <pc:docMk/>
            <pc:sldMk cId="441595590" sldId="259"/>
            <ac:spMk id="43" creationId="{F772EF0E-B80A-45D2-BBC0-D2D832491F44}"/>
          </ac:spMkLst>
        </pc:spChg>
        <pc:spChg chg="add mod">
          <ac:chgData name="子豪 章" userId="a49aefbc8cdc36ad" providerId="LiveId" clId="{4EE6461E-60B0-4941-B2DD-3213CECBD1D6}" dt="2023-10-27T08:17:12.029" v="1522" actId="1076"/>
          <ac:spMkLst>
            <pc:docMk/>
            <pc:sldMk cId="441595590" sldId="259"/>
            <ac:spMk id="44" creationId="{D8421A7D-58D2-4C05-B0F3-5FA2586132AA}"/>
          </ac:spMkLst>
        </pc:spChg>
        <pc:spChg chg="add mod">
          <ac:chgData name="子豪 章" userId="a49aefbc8cdc36ad" providerId="LiveId" clId="{4EE6461E-60B0-4941-B2DD-3213CECBD1D6}" dt="2023-10-27T12:33:13.754" v="3640" actId="1076"/>
          <ac:spMkLst>
            <pc:docMk/>
            <pc:sldMk cId="441595590" sldId="259"/>
            <ac:spMk id="46" creationId="{8D3E8596-51C7-4303-AD13-908607F03AC2}"/>
          </ac:spMkLst>
        </pc:spChg>
        <pc:spChg chg="add del mod">
          <ac:chgData name="子豪 章" userId="a49aefbc8cdc36ad" providerId="LiveId" clId="{4EE6461E-60B0-4941-B2DD-3213CECBD1D6}" dt="2023-10-27T08:13:25.164" v="1501"/>
          <ac:spMkLst>
            <pc:docMk/>
            <pc:sldMk cId="441595590" sldId="259"/>
            <ac:spMk id="47" creationId="{0812313A-D5FA-4D0D-9AEB-3E9D9E2F868A}"/>
          </ac:spMkLst>
        </pc:spChg>
        <pc:spChg chg="del">
          <ac:chgData name="子豪 章" userId="a49aefbc8cdc36ad" providerId="LiveId" clId="{4EE6461E-60B0-4941-B2DD-3213CECBD1D6}" dt="2023-10-27T07:34:32.478" v="1060" actId="478"/>
          <ac:spMkLst>
            <pc:docMk/>
            <pc:sldMk cId="441595590" sldId="259"/>
            <ac:spMk id="49" creationId="{9D47B4BA-CD1A-46EA-BEA5-E3F9B716F918}"/>
          </ac:spMkLst>
        </pc:spChg>
        <pc:spChg chg="add mod">
          <ac:chgData name="子豪 章" userId="a49aefbc8cdc36ad" providerId="LiveId" clId="{4EE6461E-60B0-4941-B2DD-3213CECBD1D6}" dt="2023-10-27T12:33:12.392" v="3639" actId="1076"/>
          <ac:spMkLst>
            <pc:docMk/>
            <pc:sldMk cId="441595590" sldId="259"/>
            <ac:spMk id="50" creationId="{F608BF46-8605-4220-B9DE-67A208AC10A7}"/>
          </ac:spMkLst>
        </pc:spChg>
        <pc:spChg chg="add">
          <ac:chgData name="子豪 章" userId="a49aefbc8cdc36ad" providerId="LiveId" clId="{4EE6461E-60B0-4941-B2DD-3213CECBD1D6}" dt="2023-10-27T08:14:56.842" v="1509" actId="11529"/>
          <ac:spMkLst>
            <pc:docMk/>
            <pc:sldMk cId="441595590" sldId="259"/>
            <ac:spMk id="56" creationId="{60CC1B8F-42AA-4DE5-85AF-952212AF610A}"/>
          </ac:spMkLst>
        </pc:spChg>
        <pc:spChg chg="add mod">
          <ac:chgData name="子豪 章" userId="a49aefbc8cdc36ad" providerId="LiveId" clId="{4EE6461E-60B0-4941-B2DD-3213CECBD1D6}" dt="2023-10-27T08:15:20.727" v="1518" actId="1076"/>
          <ac:spMkLst>
            <pc:docMk/>
            <pc:sldMk cId="441595590" sldId="259"/>
            <ac:spMk id="57" creationId="{E27A0F4E-2794-44B4-8185-8DF0A7706D49}"/>
          </ac:spMkLst>
        </pc:spChg>
        <pc:spChg chg="add mod">
          <ac:chgData name="子豪 章" userId="a49aefbc8cdc36ad" providerId="LiveId" clId="{4EE6461E-60B0-4941-B2DD-3213CECBD1D6}" dt="2023-10-27T08:17:22.696" v="1528" actId="14100"/>
          <ac:spMkLst>
            <pc:docMk/>
            <pc:sldMk cId="441595590" sldId="259"/>
            <ac:spMk id="59" creationId="{868954B9-702F-4B58-83B8-E6F69324FB8A}"/>
          </ac:spMkLst>
        </pc:spChg>
        <pc:spChg chg="add mod">
          <ac:chgData name="子豪 章" userId="a49aefbc8cdc36ad" providerId="LiveId" clId="{4EE6461E-60B0-4941-B2DD-3213CECBD1D6}" dt="2023-10-27T12:33:15.308" v="3641" actId="1076"/>
          <ac:spMkLst>
            <pc:docMk/>
            <pc:sldMk cId="441595590" sldId="259"/>
            <ac:spMk id="60" creationId="{7B1816E6-F947-4F29-91D8-FFDDA2143919}"/>
          </ac:spMkLst>
        </pc:spChg>
        <pc:graphicFrameChg chg="add del mod">
          <ac:chgData name="子豪 章" userId="a49aefbc8cdc36ad" providerId="LiveId" clId="{4EE6461E-60B0-4941-B2DD-3213CECBD1D6}" dt="2023-10-27T07:30:19.224" v="855"/>
          <ac:graphicFrameMkLst>
            <pc:docMk/>
            <pc:sldMk cId="441595590" sldId="259"/>
            <ac:graphicFrameMk id="2" creationId="{BF3387CE-E825-4DDC-B911-606026A4893F}"/>
          </ac:graphicFrameMkLst>
        </pc:graphicFrameChg>
        <pc:picChg chg="add del mod">
          <ac:chgData name="子豪 章" userId="a49aefbc8cdc36ad" providerId="LiveId" clId="{4EE6461E-60B0-4941-B2DD-3213CECBD1D6}" dt="2023-10-27T07:31:08.143" v="879" actId="478"/>
          <ac:picMkLst>
            <pc:docMk/>
            <pc:sldMk cId="441595590" sldId="259"/>
            <ac:picMk id="7" creationId="{5CF0ADE4-CDDC-4B99-8AA0-62BF228280CB}"/>
          </ac:picMkLst>
        </pc:picChg>
        <pc:picChg chg="add del mod">
          <ac:chgData name="子豪 章" userId="a49aefbc8cdc36ad" providerId="LiveId" clId="{4EE6461E-60B0-4941-B2DD-3213CECBD1D6}" dt="2023-10-27T07:31:39.891" v="890" actId="478"/>
          <ac:picMkLst>
            <pc:docMk/>
            <pc:sldMk cId="441595590" sldId="259"/>
            <ac:picMk id="8" creationId="{BB9416E2-B665-4C28-9CB7-87B2B4434230}"/>
          </ac:picMkLst>
        </pc:picChg>
        <pc:picChg chg="add del mod">
          <ac:chgData name="子豪 章" userId="a49aefbc8cdc36ad" providerId="LiveId" clId="{4EE6461E-60B0-4941-B2DD-3213CECBD1D6}" dt="2023-10-27T07:34:32.478" v="1060" actId="478"/>
          <ac:picMkLst>
            <pc:docMk/>
            <pc:sldMk cId="441595590" sldId="259"/>
            <ac:picMk id="9" creationId="{2D7A17D0-224D-4117-878C-36326CB351C8}"/>
          </ac:picMkLst>
        </pc:picChg>
        <pc:picChg chg="add mod">
          <ac:chgData name="子豪 章" userId="a49aefbc8cdc36ad" providerId="LiveId" clId="{4EE6461E-60B0-4941-B2DD-3213CECBD1D6}" dt="2023-10-27T08:10:27.934" v="1497" actId="1076"/>
          <ac:picMkLst>
            <pc:docMk/>
            <pc:sldMk cId="441595590" sldId="259"/>
            <ac:picMk id="10" creationId="{7974F2FE-CCDA-4B42-8DCE-C83DD6019942}"/>
          </ac:picMkLst>
        </pc:picChg>
        <pc:picChg chg="del">
          <ac:chgData name="子豪 章" userId="a49aefbc8cdc36ad" providerId="LiveId" clId="{4EE6461E-60B0-4941-B2DD-3213CECBD1D6}" dt="2023-10-27T07:30:16.442" v="852" actId="478"/>
          <ac:picMkLst>
            <pc:docMk/>
            <pc:sldMk cId="441595590" sldId="259"/>
            <ac:picMk id="15" creationId="{20AD3535-E490-4507-B3BF-3ACF15CD8F35}"/>
          </ac:picMkLst>
        </pc:picChg>
        <pc:picChg chg="add mod">
          <ac:chgData name="子豪 章" userId="a49aefbc8cdc36ad" providerId="LiveId" clId="{4EE6461E-60B0-4941-B2DD-3213CECBD1D6}" dt="2023-10-27T08:09:35.430" v="1486" actId="1076"/>
          <ac:picMkLst>
            <pc:docMk/>
            <pc:sldMk cId="441595590" sldId="259"/>
            <ac:picMk id="18" creationId="{730E78A2-60D9-4D53-B7CE-2F240F1470BA}"/>
          </ac:picMkLst>
        </pc:picChg>
        <pc:picChg chg="add del mod">
          <ac:chgData name="子豪 章" userId="a49aefbc8cdc36ad" providerId="LiveId" clId="{4EE6461E-60B0-4941-B2DD-3213CECBD1D6}" dt="2023-10-27T08:01:25.043" v="1455" actId="478"/>
          <ac:picMkLst>
            <pc:docMk/>
            <pc:sldMk cId="441595590" sldId="259"/>
            <ac:picMk id="20" creationId="{6031C1EC-07BE-4EE3-9B61-FF15E0C9DB91}"/>
          </ac:picMkLst>
        </pc:picChg>
        <pc:picChg chg="del">
          <ac:chgData name="子豪 章" userId="a49aefbc8cdc36ad" providerId="LiveId" clId="{4EE6461E-60B0-4941-B2DD-3213CECBD1D6}" dt="2023-10-27T07:34:32.478" v="1060" actId="478"/>
          <ac:picMkLst>
            <pc:docMk/>
            <pc:sldMk cId="441595590" sldId="259"/>
            <ac:picMk id="23" creationId="{B7F5DDC4-08C7-47A1-918A-F228F910DEA1}"/>
          </ac:picMkLst>
        </pc:picChg>
        <pc:picChg chg="add mod">
          <ac:chgData name="子豪 章" userId="a49aefbc8cdc36ad" providerId="LiveId" clId="{4EE6461E-60B0-4941-B2DD-3213CECBD1D6}" dt="2023-10-27T08:09:35.430" v="1486" actId="1076"/>
          <ac:picMkLst>
            <pc:docMk/>
            <pc:sldMk cId="441595590" sldId="259"/>
            <ac:picMk id="24" creationId="{5AAF6472-CCFB-4287-A689-036E9A05BFDC}"/>
          </ac:picMkLst>
        </pc:picChg>
        <pc:picChg chg="del">
          <ac:chgData name="子豪 章" userId="a49aefbc8cdc36ad" providerId="LiveId" clId="{4EE6461E-60B0-4941-B2DD-3213CECBD1D6}" dt="2023-10-27T07:34:32.478" v="1060" actId="478"/>
          <ac:picMkLst>
            <pc:docMk/>
            <pc:sldMk cId="441595590" sldId="259"/>
            <ac:picMk id="27" creationId="{E7D1F54E-6149-477D-9AF6-DB0AA0112915}"/>
          </ac:picMkLst>
        </pc:picChg>
        <pc:picChg chg="add del mod">
          <ac:chgData name="子豪 章" userId="a49aefbc8cdc36ad" providerId="LiveId" clId="{4EE6461E-60B0-4941-B2DD-3213CECBD1D6}" dt="2023-10-27T08:10:02.881" v="1491" actId="478"/>
          <ac:picMkLst>
            <pc:docMk/>
            <pc:sldMk cId="441595590" sldId="259"/>
            <ac:picMk id="30" creationId="{A8A33B5C-9592-4072-9C59-1D90FC0CD9F7}"/>
          </ac:picMkLst>
        </pc:picChg>
        <pc:picChg chg="del">
          <ac:chgData name="子豪 章" userId="a49aefbc8cdc36ad" providerId="LiveId" clId="{4EE6461E-60B0-4941-B2DD-3213CECBD1D6}" dt="2023-10-27T07:34:32.478" v="1060" actId="478"/>
          <ac:picMkLst>
            <pc:docMk/>
            <pc:sldMk cId="441595590" sldId="259"/>
            <ac:picMk id="35" creationId="{65808855-06F6-4756-B2FC-05DC5EBF2E0E}"/>
          </ac:picMkLst>
        </pc:picChg>
        <pc:picChg chg="del">
          <ac:chgData name="子豪 章" userId="a49aefbc8cdc36ad" providerId="LiveId" clId="{4EE6461E-60B0-4941-B2DD-3213CECBD1D6}" dt="2023-10-27T07:34:32.478" v="1060" actId="478"/>
          <ac:picMkLst>
            <pc:docMk/>
            <pc:sldMk cId="441595590" sldId="259"/>
            <ac:picMk id="36" creationId="{97ECDFD8-AAF6-4A6E-BE2B-B62BF5622240}"/>
          </ac:picMkLst>
        </pc:picChg>
        <pc:picChg chg="del">
          <ac:chgData name="子豪 章" userId="a49aefbc8cdc36ad" providerId="LiveId" clId="{4EE6461E-60B0-4941-B2DD-3213CECBD1D6}" dt="2023-10-27T07:34:32.478" v="1060" actId="478"/>
          <ac:picMkLst>
            <pc:docMk/>
            <pc:sldMk cId="441595590" sldId="259"/>
            <ac:picMk id="37" creationId="{A10FBB06-9995-4D41-B4AC-92EE3880FB59}"/>
          </ac:picMkLst>
        </pc:picChg>
        <pc:picChg chg="del">
          <ac:chgData name="子豪 章" userId="a49aefbc8cdc36ad" providerId="LiveId" clId="{4EE6461E-60B0-4941-B2DD-3213CECBD1D6}" dt="2023-10-27T07:34:32.478" v="1060" actId="478"/>
          <ac:picMkLst>
            <pc:docMk/>
            <pc:sldMk cId="441595590" sldId="259"/>
            <ac:picMk id="38" creationId="{474D6436-00F8-4C96-9BCA-93697F391415}"/>
          </ac:picMkLst>
        </pc:picChg>
        <pc:picChg chg="add mod">
          <ac:chgData name="子豪 章" userId="a49aefbc8cdc36ad" providerId="LiveId" clId="{4EE6461E-60B0-4941-B2DD-3213CECBD1D6}" dt="2023-10-27T08:15:20.727" v="1518" actId="1076"/>
          <ac:picMkLst>
            <pc:docMk/>
            <pc:sldMk cId="441595590" sldId="259"/>
            <ac:picMk id="48" creationId="{DE1485E5-F9C7-444E-9CA6-A4A66EDB99CC}"/>
          </ac:picMkLst>
        </pc:picChg>
        <pc:picChg chg="del">
          <ac:chgData name="子豪 章" userId="a49aefbc8cdc36ad" providerId="LiveId" clId="{4EE6461E-60B0-4941-B2DD-3213CECBD1D6}" dt="2023-10-27T07:34:32.478" v="1060" actId="478"/>
          <ac:picMkLst>
            <pc:docMk/>
            <pc:sldMk cId="441595590" sldId="259"/>
            <ac:picMk id="51" creationId="{264A8F16-B8B4-4EA0-8841-359E0F3FBB11}"/>
          </ac:picMkLst>
        </pc:picChg>
        <pc:picChg chg="del">
          <ac:chgData name="子豪 章" userId="a49aefbc8cdc36ad" providerId="LiveId" clId="{4EE6461E-60B0-4941-B2DD-3213CECBD1D6}" dt="2023-10-27T07:34:32.478" v="1060" actId="478"/>
          <ac:picMkLst>
            <pc:docMk/>
            <pc:sldMk cId="441595590" sldId="259"/>
            <ac:picMk id="53" creationId="{53AC7AC6-DE2A-4D12-B245-BA8A66F2830E}"/>
          </ac:picMkLst>
        </pc:picChg>
        <pc:picChg chg="del">
          <ac:chgData name="子豪 章" userId="a49aefbc8cdc36ad" providerId="LiveId" clId="{4EE6461E-60B0-4941-B2DD-3213CECBD1D6}" dt="2023-10-27T07:34:32.478" v="1060" actId="478"/>
          <ac:picMkLst>
            <pc:docMk/>
            <pc:sldMk cId="441595590" sldId="259"/>
            <ac:picMk id="54" creationId="{7FC4929B-6F59-41CB-93D5-3B037B560010}"/>
          </ac:picMkLst>
        </pc:picChg>
        <pc:picChg chg="add mod">
          <ac:chgData name="子豪 章" userId="a49aefbc8cdc36ad" providerId="LiveId" clId="{4EE6461E-60B0-4941-B2DD-3213CECBD1D6}" dt="2023-10-27T08:15:20.727" v="1518" actId="1076"/>
          <ac:picMkLst>
            <pc:docMk/>
            <pc:sldMk cId="441595590" sldId="259"/>
            <ac:picMk id="55" creationId="{9E08101E-A89C-4E6F-82D3-98E72AAA4593}"/>
          </ac:picMkLst>
        </pc:picChg>
        <pc:cxnChg chg="del mod">
          <ac:chgData name="子豪 章" userId="a49aefbc8cdc36ad" providerId="LiveId" clId="{4EE6461E-60B0-4941-B2DD-3213CECBD1D6}" dt="2023-10-27T07:34:32.478" v="1060" actId="478"/>
          <ac:cxnSpMkLst>
            <pc:docMk/>
            <pc:sldMk cId="441595590" sldId="259"/>
            <ac:cxnSpMk id="41" creationId="{25BA5E8B-FE7B-4AEC-A905-C12348704832}"/>
          </ac:cxnSpMkLst>
        </pc:cxnChg>
        <pc:cxnChg chg="del mod">
          <ac:chgData name="子豪 章" userId="a49aefbc8cdc36ad" providerId="LiveId" clId="{4EE6461E-60B0-4941-B2DD-3213CECBD1D6}" dt="2023-10-27T07:34:32.478" v="1060" actId="478"/>
          <ac:cxnSpMkLst>
            <pc:docMk/>
            <pc:sldMk cId="441595590" sldId="259"/>
            <ac:cxnSpMk id="42" creationId="{62B9DCBE-AA01-4920-9D57-3FC09143546D}"/>
          </ac:cxnSpMkLst>
        </pc:cxnChg>
        <pc:cxnChg chg="del mod">
          <ac:chgData name="子豪 章" userId="a49aefbc8cdc36ad" providerId="LiveId" clId="{4EE6461E-60B0-4941-B2DD-3213CECBD1D6}" dt="2023-10-27T07:34:32.478" v="1060" actId="478"/>
          <ac:cxnSpMkLst>
            <pc:docMk/>
            <pc:sldMk cId="441595590" sldId="259"/>
            <ac:cxnSpMk id="45" creationId="{D5923E70-4207-42D2-9343-60F3BDEB11E2}"/>
          </ac:cxnSpMkLst>
        </pc:cxnChg>
        <pc:cxnChg chg="add mod">
          <ac:chgData name="子豪 章" userId="a49aefbc8cdc36ad" providerId="LiveId" clId="{4EE6461E-60B0-4941-B2DD-3213CECBD1D6}" dt="2023-10-27T08:15:28.087" v="1521" actId="1076"/>
          <ac:cxnSpMkLst>
            <pc:docMk/>
            <pc:sldMk cId="441595590" sldId="259"/>
            <ac:cxnSpMk id="52" creationId="{849AAAB7-E10B-44FE-956C-5FA299190B43}"/>
          </ac:cxnSpMkLst>
        </pc:cxnChg>
      </pc:sldChg>
      <pc:sldChg chg="add del">
        <pc:chgData name="子豪 章" userId="a49aefbc8cdc36ad" providerId="LiveId" clId="{4EE6461E-60B0-4941-B2DD-3213CECBD1D6}" dt="2023-10-27T07:30:21.359" v="857" actId="47"/>
        <pc:sldMkLst>
          <pc:docMk/>
          <pc:sldMk cId="380029670" sldId="260"/>
        </pc:sldMkLst>
      </pc:sldChg>
      <pc:sldChg chg="addSp delSp modSp add mod">
        <pc:chgData name="子豪 章" userId="a49aefbc8cdc36ad" providerId="LiveId" clId="{4EE6461E-60B0-4941-B2DD-3213CECBD1D6}" dt="2023-10-28T10:33:28.020" v="4752" actId="478"/>
        <pc:sldMkLst>
          <pc:docMk/>
          <pc:sldMk cId="2013809988" sldId="260"/>
        </pc:sldMkLst>
        <pc:spChg chg="add del mod">
          <ac:chgData name="子豪 章" userId="a49aefbc8cdc36ad" providerId="LiveId" clId="{4EE6461E-60B0-4941-B2DD-3213CECBD1D6}" dt="2023-10-27T09:12:13.482" v="2230" actId="21"/>
          <ac:spMkLst>
            <pc:docMk/>
            <pc:sldMk cId="2013809988" sldId="260"/>
            <ac:spMk id="3" creationId="{66C01607-B2B5-4AE4-80DB-612505A4B010}"/>
          </ac:spMkLst>
        </pc:spChg>
        <pc:spChg chg="mod">
          <ac:chgData name="子豪 章" userId="a49aefbc8cdc36ad" providerId="LiveId" clId="{4EE6461E-60B0-4941-B2DD-3213CECBD1D6}" dt="2023-10-27T08:57:06.122" v="2060" actId="20577"/>
          <ac:spMkLst>
            <pc:docMk/>
            <pc:sldMk cId="2013809988" sldId="260"/>
            <ac:spMk id="4" creationId="{6028814D-14E4-4354-A4AD-FE9FFA700110}"/>
          </ac:spMkLst>
        </pc:spChg>
        <pc:spChg chg="add del mod">
          <ac:chgData name="子豪 章" userId="a49aefbc8cdc36ad" providerId="LiveId" clId="{4EE6461E-60B0-4941-B2DD-3213CECBD1D6}" dt="2023-10-27T08:43:42.583" v="1696" actId="478"/>
          <ac:spMkLst>
            <pc:docMk/>
            <pc:sldMk cId="2013809988" sldId="260"/>
            <ac:spMk id="6" creationId="{243CA29C-AF2B-4F83-AA3B-C8BE8DA3BFBF}"/>
          </ac:spMkLst>
        </pc:spChg>
        <pc:spChg chg="add mod">
          <ac:chgData name="子豪 章" userId="a49aefbc8cdc36ad" providerId="LiveId" clId="{4EE6461E-60B0-4941-B2DD-3213CECBD1D6}" dt="2023-10-27T09:15:41.819" v="2367" actId="1076"/>
          <ac:spMkLst>
            <pc:docMk/>
            <pc:sldMk cId="2013809988" sldId="260"/>
            <ac:spMk id="8" creationId="{09148A08-BD2B-425A-BAAF-AD873685E578}"/>
          </ac:spMkLst>
        </pc:spChg>
        <pc:spChg chg="add mod">
          <ac:chgData name="子豪 章" userId="a49aefbc8cdc36ad" providerId="LiveId" clId="{4EE6461E-60B0-4941-B2DD-3213CECBD1D6}" dt="2023-10-27T09:15:46.519" v="2368" actId="1076"/>
          <ac:spMkLst>
            <pc:docMk/>
            <pc:sldMk cId="2013809988" sldId="260"/>
            <ac:spMk id="9" creationId="{4FB990C8-D285-4D82-919A-52F7D5FFBC82}"/>
          </ac:spMkLst>
        </pc:spChg>
        <pc:spChg chg="add del mod">
          <ac:chgData name="子豪 章" userId="a49aefbc8cdc36ad" providerId="LiveId" clId="{4EE6461E-60B0-4941-B2DD-3213CECBD1D6}" dt="2023-10-28T10:33:28.020" v="4752" actId="478"/>
          <ac:spMkLst>
            <pc:docMk/>
            <pc:sldMk cId="2013809988" sldId="260"/>
            <ac:spMk id="11" creationId="{B0C20363-5723-472B-BC64-E39F3DFB7496}"/>
          </ac:spMkLst>
        </pc:spChg>
        <pc:spChg chg="del">
          <ac:chgData name="子豪 章" userId="a49aefbc8cdc36ad" providerId="LiveId" clId="{4EE6461E-60B0-4941-B2DD-3213CECBD1D6}" dt="2023-10-27T08:17:28.074" v="1529" actId="478"/>
          <ac:spMkLst>
            <pc:docMk/>
            <pc:sldMk cId="2013809988" sldId="260"/>
            <ac:spMk id="13" creationId="{D7A57461-4A48-4CE7-815A-8F8AC4BDA766}"/>
          </ac:spMkLst>
        </pc:spChg>
        <pc:spChg chg="add del mod">
          <ac:chgData name="子豪 章" userId="a49aefbc8cdc36ad" providerId="LiveId" clId="{4EE6461E-60B0-4941-B2DD-3213CECBD1D6}" dt="2023-10-27T09:12:13.482" v="2230" actId="21"/>
          <ac:spMkLst>
            <pc:docMk/>
            <pc:sldMk cId="2013809988" sldId="260"/>
            <ac:spMk id="14" creationId="{148ACDD4-D9CA-4F23-8C09-27B73EA3D205}"/>
          </ac:spMkLst>
        </pc:spChg>
        <pc:spChg chg="add del mod">
          <ac:chgData name="子豪 章" userId="a49aefbc8cdc36ad" providerId="LiveId" clId="{4EE6461E-60B0-4941-B2DD-3213CECBD1D6}" dt="2023-10-27T08:43:43.424" v="1697" actId="478"/>
          <ac:spMkLst>
            <pc:docMk/>
            <pc:sldMk cId="2013809988" sldId="260"/>
            <ac:spMk id="17" creationId="{FDDF55F0-9FF0-4A94-B2C8-63AA0A69BAEF}"/>
          </ac:spMkLst>
        </pc:spChg>
        <pc:spChg chg="del">
          <ac:chgData name="子豪 章" userId="a49aefbc8cdc36ad" providerId="LiveId" clId="{4EE6461E-60B0-4941-B2DD-3213CECBD1D6}" dt="2023-10-27T08:17:28.074" v="1529" actId="478"/>
          <ac:spMkLst>
            <pc:docMk/>
            <pc:sldMk cId="2013809988" sldId="260"/>
            <ac:spMk id="44" creationId="{D8421A7D-58D2-4C05-B0F3-5FA2586132AA}"/>
          </ac:spMkLst>
        </pc:spChg>
        <pc:spChg chg="del">
          <ac:chgData name="子豪 章" userId="a49aefbc8cdc36ad" providerId="LiveId" clId="{4EE6461E-60B0-4941-B2DD-3213CECBD1D6}" dt="2023-10-27T08:17:28.074" v="1529" actId="478"/>
          <ac:spMkLst>
            <pc:docMk/>
            <pc:sldMk cId="2013809988" sldId="260"/>
            <ac:spMk id="46" creationId="{8D3E8596-51C7-4303-AD13-908607F03AC2}"/>
          </ac:spMkLst>
        </pc:spChg>
        <pc:spChg chg="del">
          <ac:chgData name="子豪 章" userId="a49aefbc8cdc36ad" providerId="LiveId" clId="{4EE6461E-60B0-4941-B2DD-3213CECBD1D6}" dt="2023-10-27T08:17:28.074" v="1529" actId="478"/>
          <ac:spMkLst>
            <pc:docMk/>
            <pc:sldMk cId="2013809988" sldId="260"/>
            <ac:spMk id="50" creationId="{F608BF46-8605-4220-B9DE-67A208AC10A7}"/>
          </ac:spMkLst>
        </pc:spChg>
        <pc:picChg chg="add mod">
          <ac:chgData name="子豪 章" userId="a49aefbc8cdc36ad" providerId="LiveId" clId="{4EE6461E-60B0-4941-B2DD-3213CECBD1D6}" dt="2023-10-27T09:15:36.764" v="2366" actId="1076"/>
          <ac:picMkLst>
            <pc:docMk/>
            <pc:sldMk cId="2013809988" sldId="260"/>
            <ac:picMk id="2" creationId="{8C1944D1-B254-440A-9F2A-2C9663D8210D}"/>
          </ac:picMkLst>
        </pc:picChg>
        <pc:picChg chg="del">
          <ac:chgData name="子豪 章" userId="a49aefbc8cdc36ad" providerId="LiveId" clId="{4EE6461E-60B0-4941-B2DD-3213CECBD1D6}" dt="2023-10-27T08:17:28.074" v="1529" actId="478"/>
          <ac:picMkLst>
            <pc:docMk/>
            <pc:sldMk cId="2013809988" sldId="260"/>
            <ac:picMk id="10" creationId="{7974F2FE-CCDA-4B42-8DCE-C83DD6019942}"/>
          </ac:picMkLst>
        </pc:picChg>
        <pc:picChg chg="del">
          <ac:chgData name="子豪 章" userId="a49aefbc8cdc36ad" providerId="LiveId" clId="{4EE6461E-60B0-4941-B2DD-3213CECBD1D6}" dt="2023-10-27T08:17:28.074" v="1529" actId="478"/>
          <ac:picMkLst>
            <pc:docMk/>
            <pc:sldMk cId="2013809988" sldId="260"/>
            <ac:picMk id="18" creationId="{730E78A2-60D9-4D53-B7CE-2F240F1470BA}"/>
          </ac:picMkLst>
        </pc:picChg>
        <pc:picChg chg="del">
          <ac:chgData name="子豪 章" userId="a49aefbc8cdc36ad" providerId="LiveId" clId="{4EE6461E-60B0-4941-B2DD-3213CECBD1D6}" dt="2023-10-27T08:17:28.074" v="1529" actId="478"/>
          <ac:picMkLst>
            <pc:docMk/>
            <pc:sldMk cId="2013809988" sldId="260"/>
            <ac:picMk id="24" creationId="{5AAF6472-CCFB-4287-A689-036E9A05BFDC}"/>
          </ac:picMkLst>
        </pc:picChg>
        <pc:cxnChg chg="del">
          <ac:chgData name="子豪 章" userId="a49aefbc8cdc36ad" providerId="LiveId" clId="{4EE6461E-60B0-4941-B2DD-3213CECBD1D6}" dt="2023-10-27T08:17:28.074" v="1529" actId="478"/>
          <ac:cxnSpMkLst>
            <pc:docMk/>
            <pc:sldMk cId="2013809988" sldId="260"/>
            <ac:cxnSpMk id="52" creationId="{849AAAB7-E10B-44FE-956C-5FA299190B43}"/>
          </ac:cxnSpMkLst>
        </pc:cxnChg>
      </pc:sldChg>
      <pc:sldChg chg="addSp delSp modSp add mod modClrScheme chgLayout">
        <pc:chgData name="子豪 章" userId="a49aefbc8cdc36ad" providerId="LiveId" clId="{4EE6461E-60B0-4941-B2DD-3213CECBD1D6}" dt="2023-10-28T09:36:18.630" v="4631" actId="1076"/>
        <pc:sldMkLst>
          <pc:docMk/>
          <pc:sldMk cId="1441641204" sldId="261"/>
        </pc:sldMkLst>
        <pc:spChg chg="del">
          <ac:chgData name="子豪 章" userId="a49aefbc8cdc36ad" providerId="LiveId" clId="{4EE6461E-60B0-4941-B2DD-3213CECBD1D6}" dt="2023-10-27T08:45:09.020" v="1757" actId="478"/>
          <ac:spMkLst>
            <pc:docMk/>
            <pc:sldMk cId="1441641204" sldId="261"/>
            <ac:spMk id="3" creationId="{66C01607-B2B5-4AE4-80DB-612505A4B010}"/>
          </ac:spMkLst>
        </pc:spChg>
        <pc:spChg chg="mod ord">
          <ac:chgData name="子豪 章" userId="a49aefbc8cdc36ad" providerId="LiveId" clId="{4EE6461E-60B0-4941-B2DD-3213CECBD1D6}" dt="2023-10-27T08:54:58.910" v="2011" actId="700"/>
          <ac:spMkLst>
            <pc:docMk/>
            <pc:sldMk cId="1441641204" sldId="261"/>
            <ac:spMk id="4" creationId="{6028814D-14E4-4354-A4AD-FE9FFA700110}"/>
          </ac:spMkLst>
        </pc:spChg>
        <pc:spChg chg="add mod">
          <ac:chgData name="子豪 章" userId="a49aefbc8cdc36ad" providerId="LiveId" clId="{4EE6461E-60B0-4941-B2DD-3213CECBD1D6}" dt="2023-10-27T09:15:09.651" v="2341" actId="1038"/>
          <ac:spMkLst>
            <pc:docMk/>
            <pc:sldMk cId="1441641204" sldId="261"/>
            <ac:spMk id="6" creationId="{875D277F-B676-4D28-99BA-82C8BDD48887}"/>
          </ac:spMkLst>
        </pc:spChg>
        <pc:spChg chg="del">
          <ac:chgData name="子豪 章" userId="a49aefbc8cdc36ad" providerId="LiveId" clId="{4EE6461E-60B0-4941-B2DD-3213CECBD1D6}" dt="2023-10-27T08:45:14.332" v="1759" actId="478"/>
          <ac:spMkLst>
            <pc:docMk/>
            <pc:sldMk cId="1441641204" sldId="261"/>
            <ac:spMk id="8" creationId="{09148A08-BD2B-425A-BAAF-AD873685E578}"/>
          </ac:spMkLst>
        </pc:spChg>
        <pc:spChg chg="del">
          <ac:chgData name="子豪 章" userId="a49aefbc8cdc36ad" providerId="LiveId" clId="{4EE6461E-60B0-4941-B2DD-3213CECBD1D6}" dt="2023-10-27T08:45:14.332" v="1759" actId="478"/>
          <ac:spMkLst>
            <pc:docMk/>
            <pc:sldMk cId="1441641204" sldId="261"/>
            <ac:spMk id="9" creationId="{4FB990C8-D285-4D82-919A-52F7D5FFBC82}"/>
          </ac:spMkLst>
        </pc:spChg>
        <pc:spChg chg="add mod">
          <ac:chgData name="子豪 章" userId="a49aefbc8cdc36ad" providerId="LiveId" clId="{4EE6461E-60B0-4941-B2DD-3213CECBD1D6}" dt="2023-10-27T09:15:13.570" v="2359" actId="1076"/>
          <ac:spMkLst>
            <pc:docMk/>
            <pc:sldMk cId="1441641204" sldId="261"/>
            <ac:spMk id="12" creationId="{4B8DB65C-DCF4-4EF3-9F80-A3CC9152C426}"/>
          </ac:spMkLst>
        </pc:spChg>
        <pc:spChg chg="del">
          <ac:chgData name="子豪 章" userId="a49aefbc8cdc36ad" providerId="LiveId" clId="{4EE6461E-60B0-4941-B2DD-3213CECBD1D6}" dt="2023-10-27T08:45:07.581" v="1756" actId="478"/>
          <ac:spMkLst>
            <pc:docMk/>
            <pc:sldMk cId="1441641204" sldId="261"/>
            <ac:spMk id="14" creationId="{148ACDD4-D9CA-4F23-8C09-27B73EA3D205}"/>
          </ac:spMkLst>
        </pc:spChg>
        <pc:spChg chg="add mod">
          <ac:chgData name="子豪 章" userId="a49aefbc8cdc36ad" providerId="LiveId" clId="{4EE6461E-60B0-4941-B2DD-3213CECBD1D6}" dt="2023-10-27T09:15:17.095" v="2360" actId="1076"/>
          <ac:spMkLst>
            <pc:docMk/>
            <pc:sldMk cId="1441641204" sldId="261"/>
            <ac:spMk id="19" creationId="{883DFE9D-E992-4E1C-BC99-2CD9E3606533}"/>
          </ac:spMkLst>
        </pc:spChg>
        <pc:spChg chg="add del mod">
          <ac:chgData name="子豪 章" userId="a49aefbc8cdc36ad" providerId="LiveId" clId="{4EE6461E-60B0-4941-B2DD-3213CECBD1D6}" dt="2023-10-27T08:55:19.501" v="2024"/>
          <ac:spMkLst>
            <pc:docMk/>
            <pc:sldMk cId="1441641204" sldId="261"/>
            <ac:spMk id="21" creationId="{A92E47C2-F782-49CF-978E-F7A94FFBF902}"/>
          </ac:spMkLst>
        </pc:spChg>
        <pc:spChg chg="add mod ord">
          <ac:chgData name="子豪 章" userId="a49aefbc8cdc36ad" providerId="LiveId" clId="{4EE6461E-60B0-4941-B2DD-3213CECBD1D6}" dt="2023-10-27T08:55:25.736" v="2031" actId="113"/>
          <ac:spMkLst>
            <pc:docMk/>
            <pc:sldMk cId="1441641204" sldId="261"/>
            <ac:spMk id="22" creationId="{20760D6F-1997-4723-A1A1-6214803A272D}"/>
          </ac:spMkLst>
        </pc:spChg>
        <pc:spChg chg="add mod">
          <ac:chgData name="子豪 章" userId="a49aefbc8cdc36ad" providerId="LiveId" clId="{4EE6461E-60B0-4941-B2DD-3213CECBD1D6}" dt="2023-10-27T09:12:27.058" v="2234" actId="1076"/>
          <ac:spMkLst>
            <pc:docMk/>
            <pc:sldMk cId="1441641204" sldId="261"/>
            <ac:spMk id="26" creationId="{1E00CE3F-D629-40C4-912D-B7A5FE8F75D4}"/>
          </ac:spMkLst>
        </pc:spChg>
        <pc:spChg chg="add mod">
          <ac:chgData name="子豪 章" userId="a49aefbc8cdc36ad" providerId="LiveId" clId="{4EE6461E-60B0-4941-B2DD-3213CECBD1D6}" dt="2023-10-27T09:12:22.097" v="2232" actId="1076"/>
          <ac:spMkLst>
            <pc:docMk/>
            <pc:sldMk cId="1441641204" sldId="261"/>
            <ac:spMk id="27" creationId="{3587B77E-6442-4E37-8CE6-EC4B8EB8A257}"/>
          </ac:spMkLst>
        </pc:spChg>
        <pc:spChg chg="add mod">
          <ac:chgData name="子豪 章" userId="a49aefbc8cdc36ad" providerId="LiveId" clId="{4EE6461E-60B0-4941-B2DD-3213CECBD1D6}" dt="2023-10-27T09:15:06.006" v="2324" actId="1037"/>
          <ac:spMkLst>
            <pc:docMk/>
            <pc:sldMk cId="1441641204" sldId="261"/>
            <ac:spMk id="44" creationId="{7A81756C-BFBC-487A-9BCA-2746C37F1A0D}"/>
          </ac:spMkLst>
        </pc:spChg>
        <pc:picChg chg="del">
          <ac:chgData name="子豪 章" userId="a49aefbc8cdc36ad" providerId="LiveId" clId="{4EE6461E-60B0-4941-B2DD-3213CECBD1D6}" dt="2023-10-27T08:45:12.930" v="1758" actId="478"/>
          <ac:picMkLst>
            <pc:docMk/>
            <pc:sldMk cId="1441641204" sldId="261"/>
            <ac:picMk id="2" creationId="{8C1944D1-B254-440A-9F2A-2C9663D8210D}"/>
          </ac:picMkLst>
        </pc:picChg>
        <pc:picChg chg="add mod modCrop">
          <ac:chgData name="子豪 章" userId="a49aefbc8cdc36ad" providerId="LiveId" clId="{4EE6461E-60B0-4941-B2DD-3213CECBD1D6}" dt="2023-10-28T09:36:18.630" v="4631" actId="1076"/>
          <ac:picMkLst>
            <pc:docMk/>
            <pc:sldMk cId="1441641204" sldId="261"/>
            <ac:picMk id="5" creationId="{84C1039F-144A-4EE5-BED1-61339FF3744A}"/>
          </ac:picMkLst>
        </pc:picChg>
        <pc:picChg chg="add mod">
          <ac:chgData name="子豪 章" userId="a49aefbc8cdc36ad" providerId="LiveId" clId="{4EE6461E-60B0-4941-B2DD-3213CECBD1D6}" dt="2023-10-27T09:15:09.651" v="2341" actId="1038"/>
          <ac:picMkLst>
            <pc:docMk/>
            <pc:sldMk cId="1441641204" sldId="261"/>
            <ac:picMk id="7" creationId="{B8242EDD-3566-467E-8E4B-B7D821E30325}"/>
          </ac:picMkLst>
        </pc:picChg>
        <pc:picChg chg="add del mod">
          <ac:chgData name="子豪 章" userId="a49aefbc8cdc36ad" providerId="LiveId" clId="{4EE6461E-60B0-4941-B2DD-3213CECBD1D6}" dt="2023-10-27T08:46:27.228" v="1771" actId="478"/>
          <ac:picMkLst>
            <pc:docMk/>
            <pc:sldMk cId="1441641204" sldId="261"/>
            <ac:picMk id="10" creationId="{B3F63CDD-ABBD-411D-8907-FEA73FBD2451}"/>
          </ac:picMkLst>
        </pc:picChg>
        <pc:picChg chg="add mod">
          <ac:chgData name="子豪 章" userId="a49aefbc8cdc36ad" providerId="LiveId" clId="{4EE6461E-60B0-4941-B2DD-3213CECBD1D6}" dt="2023-10-27T09:15:22.044" v="2362" actId="14100"/>
          <ac:picMkLst>
            <pc:docMk/>
            <pc:sldMk cId="1441641204" sldId="261"/>
            <ac:picMk id="11" creationId="{E1E23D03-3AE4-4DC5-968B-16BBDCF3B373}"/>
          </ac:picMkLst>
        </pc:picChg>
        <pc:picChg chg="add mod">
          <ac:chgData name="子豪 章" userId="a49aefbc8cdc36ad" providerId="LiveId" clId="{4EE6461E-60B0-4941-B2DD-3213CECBD1D6}" dt="2023-10-27T08:55:59.929" v="2042" actId="1076"/>
          <ac:picMkLst>
            <pc:docMk/>
            <pc:sldMk cId="1441641204" sldId="261"/>
            <ac:picMk id="23" creationId="{DE753A2E-90D6-4B1B-B531-8177D2460E5E}"/>
          </ac:picMkLst>
        </pc:picChg>
        <pc:picChg chg="add mod">
          <ac:chgData name="子豪 章" userId="a49aefbc8cdc36ad" providerId="LiveId" clId="{4EE6461E-60B0-4941-B2DD-3213CECBD1D6}" dt="2023-10-27T09:16:07.186" v="2370" actId="1076"/>
          <ac:picMkLst>
            <pc:docMk/>
            <pc:sldMk cId="1441641204" sldId="261"/>
            <ac:picMk id="24" creationId="{0DF99238-1770-47C9-A257-A0E329C92B43}"/>
          </ac:picMkLst>
        </pc:picChg>
        <pc:cxnChg chg="add del mod">
          <ac:chgData name="子豪 章" userId="a49aefbc8cdc36ad" providerId="LiveId" clId="{4EE6461E-60B0-4941-B2DD-3213CECBD1D6}" dt="2023-10-27T08:52:54.885" v="1956" actId="478"/>
          <ac:cxnSpMkLst>
            <pc:docMk/>
            <pc:sldMk cId="1441641204" sldId="261"/>
            <ac:cxnSpMk id="15" creationId="{0CB34F6C-CBAD-471C-B893-87BEEE6B778E}"/>
          </ac:cxnSpMkLst>
        </pc:cxnChg>
        <pc:cxnChg chg="add del mod">
          <ac:chgData name="子豪 章" userId="a49aefbc8cdc36ad" providerId="LiveId" clId="{4EE6461E-60B0-4941-B2DD-3213CECBD1D6}" dt="2023-10-27T09:14:18.097" v="2272" actId="478"/>
          <ac:cxnSpMkLst>
            <pc:docMk/>
            <pc:sldMk cId="1441641204" sldId="261"/>
            <ac:cxnSpMk id="25" creationId="{99DE3328-F0C0-442F-BAAC-961222BD71AA}"/>
          </ac:cxnSpMkLst>
        </pc:cxnChg>
        <pc:cxnChg chg="add mod">
          <ac:chgData name="子豪 章" userId="a49aefbc8cdc36ad" providerId="LiveId" clId="{4EE6461E-60B0-4941-B2DD-3213CECBD1D6}" dt="2023-10-27T09:13:00.288" v="2245" actId="14100"/>
          <ac:cxnSpMkLst>
            <pc:docMk/>
            <pc:sldMk cId="1441641204" sldId="261"/>
            <ac:cxnSpMk id="29" creationId="{851C6B25-DB7D-42DB-A3C3-5AD70A0860C2}"/>
          </ac:cxnSpMkLst>
        </pc:cxnChg>
        <pc:cxnChg chg="add mod">
          <ac:chgData name="子豪 章" userId="a49aefbc8cdc36ad" providerId="LiveId" clId="{4EE6461E-60B0-4941-B2DD-3213CECBD1D6}" dt="2023-10-27T09:13:34.332" v="2261" actId="14100"/>
          <ac:cxnSpMkLst>
            <pc:docMk/>
            <pc:sldMk cId="1441641204" sldId="261"/>
            <ac:cxnSpMk id="32" creationId="{A22EB296-3469-4AAC-A07C-F54196241ABF}"/>
          </ac:cxnSpMkLst>
        </pc:cxnChg>
        <pc:cxnChg chg="add mod">
          <ac:chgData name="子豪 章" userId="a49aefbc8cdc36ad" providerId="LiveId" clId="{4EE6461E-60B0-4941-B2DD-3213CECBD1D6}" dt="2023-10-27T09:14:06.455" v="2268" actId="14100"/>
          <ac:cxnSpMkLst>
            <pc:docMk/>
            <pc:sldMk cId="1441641204" sldId="261"/>
            <ac:cxnSpMk id="38" creationId="{9D4B45E8-DCAE-4B76-B9BF-A5DA7500B0BF}"/>
          </ac:cxnSpMkLst>
        </pc:cxnChg>
      </pc:sldChg>
      <pc:sldChg chg="addSp delSp modSp add mod modClrScheme chgLayout">
        <pc:chgData name="子豪 章" userId="a49aefbc8cdc36ad" providerId="LiveId" clId="{4EE6461E-60B0-4941-B2DD-3213CECBD1D6}" dt="2023-10-28T09:38:31.861" v="4714" actId="20577"/>
        <pc:sldMkLst>
          <pc:docMk/>
          <pc:sldMk cId="2477425494" sldId="262"/>
        </pc:sldMkLst>
        <pc:spChg chg="add del mod">
          <ac:chgData name="子豪 章" userId="a49aefbc8cdc36ad" providerId="LiveId" clId="{4EE6461E-60B0-4941-B2DD-3213CECBD1D6}" dt="2023-10-27T09:31:26.325" v="2590" actId="700"/>
          <ac:spMkLst>
            <pc:docMk/>
            <pc:sldMk cId="2477425494" sldId="262"/>
            <ac:spMk id="3" creationId="{F68F98FC-3E1D-4A24-84F1-7BBE128D507F}"/>
          </ac:spMkLst>
        </pc:spChg>
        <pc:spChg chg="mod ord">
          <ac:chgData name="子豪 章" userId="a49aefbc8cdc36ad" providerId="LiveId" clId="{4EE6461E-60B0-4941-B2DD-3213CECBD1D6}" dt="2023-10-27T11:59:35.021" v="3420" actId="20577"/>
          <ac:spMkLst>
            <pc:docMk/>
            <pc:sldMk cId="2477425494" sldId="262"/>
            <ac:spMk id="4" creationId="{6028814D-14E4-4354-A4AD-FE9FFA700110}"/>
          </ac:spMkLst>
        </pc:spChg>
        <pc:spChg chg="del">
          <ac:chgData name="子豪 章" userId="a49aefbc8cdc36ad" providerId="LiveId" clId="{4EE6461E-60B0-4941-B2DD-3213CECBD1D6}" dt="2023-10-27T08:57:33.428" v="2061" actId="478"/>
          <ac:spMkLst>
            <pc:docMk/>
            <pc:sldMk cId="2477425494" sldId="262"/>
            <ac:spMk id="6" creationId="{875D277F-B676-4D28-99BA-82C8BDD48887}"/>
          </ac:spMkLst>
        </pc:spChg>
        <pc:spChg chg="add del mod">
          <ac:chgData name="子豪 章" userId="a49aefbc8cdc36ad" providerId="LiveId" clId="{4EE6461E-60B0-4941-B2DD-3213CECBD1D6}" dt="2023-10-27T09:17:37.614" v="2423" actId="21"/>
          <ac:spMkLst>
            <pc:docMk/>
            <pc:sldMk cId="2477425494" sldId="262"/>
            <ac:spMk id="9" creationId="{DC8101FC-C908-41F6-A026-9515F7460774}"/>
          </ac:spMkLst>
        </pc:spChg>
        <pc:spChg chg="del">
          <ac:chgData name="子豪 章" userId="a49aefbc8cdc36ad" providerId="LiveId" clId="{4EE6461E-60B0-4941-B2DD-3213CECBD1D6}" dt="2023-10-27T08:57:33.428" v="2061" actId="478"/>
          <ac:spMkLst>
            <pc:docMk/>
            <pc:sldMk cId="2477425494" sldId="262"/>
            <ac:spMk id="12" creationId="{4B8DB65C-DCF4-4EF3-9F80-A3CC9152C426}"/>
          </ac:spMkLst>
        </pc:spChg>
        <pc:spChg chg="add mod">
          <ac:chgData name="子豪 章" userId="a49aefbc8cdc36ad" providerId="LiveId" clId="{4EE6461E-60B0-4941-B2DD-3213CECBD1D6}" dt="2023-10-28T05:20:23.651" v="4579" actId="1076"/>
          <ac:spMkLst>
            <pc:docMk/>
            <pc:sldMk cId="2477425494" sldId="262"/>
            <ac:spMk id="16" creationId="{8A000D47-9F54-4704-A6E0-3D5A7BB3B8BF}"/>
          </ac:spMkLst>
        </pc:spChg>
        <pc:spChg chg="add del mod">
          <ac:chgData name="子豪 章" userId="a49aefbc8cdc36ad" providerId="LiveId" clId="{4EE6461E-60B0-4941-B2DD-3213CECBD1D6}" dt="2023-10-27T09:17:37.614" v="2423" actId="21"/>
          <ac:spMkLst>
            <pc:docMk/>
            <pc:sldMk cId="2477425494" sldId="262"/>
            <ac:spMk id="18" creationId="{D8DAEB22-A7C5-4434-A18C-7D0A572F6C57}"/>
          </ac:spMkLst>
        </pc:spChg>
        <pc:spChg chg="del">
          <ac:chgData name="子豪 章" userId="a49aefbc8cdc36ad" providerId="LiveId" clId="{4EE6461E-60B0-4941-B2DD-3213CECBD1D6}" dt="2023-10-27T08:57:33.428" v="2061" actId="478"/>
          <ac:spMkLst>
            <pc:docMk/>
            <pc:sldMk cId="2477425494" sldId="262"/>
            <ac:spMk id="19" creationId="{883DFE9D-E992-4E1C-BC99-2CD9E3606533}"/>
          </ac:spMkLst>
        </pc:spChg>
        <pc:spChg chg="add del mod">
          <ac:chgData name="子豪 章" userId="a49aefbc8cdc36ad" providerId="LiveId" clId="{4EE6461E-60B0-4941-B2DD-3213CECBD1D6}" dt="2023-10-27T09:17:37.614" v="2423" actId="21"/>
          <ac:spMkLst>
            <pc:docMk/>
            <pc:sldMk cId="2477425494" sldId="262"/>
            <ac:spMk id="20" creationId="{AC164443-DF2C-461C-A558-3922B9D6A739}"/>
          </ac:spMkLst>
        </pc:spChg>
        <pc:spChg chg="add mod">
          <ac:chgData name="子豪 章" userId="a49aefbc8cdc36ad" providerId="LiveId" clId="{4EE6461E-60B0-4941-B2DD-3213CECBD1D6}" dt="2023-10-28T09:38:31.861" v="4714" actId="20577"/>
          <ac:spMkLst>
            <pc:docMk/>
            <pc:sldMk cId="2477425494" sldId="262"/>
            <ac:spMk id="21" creationId="{FCD11B2F-00F1-4F50-BFAC-8E5018899927}"/>
          </ac:spMkLst>
        </pc:spChg>
        <pc:spChg chg="del">
          <ac:chgData name="子豪 章" userId="a49aefbc8cdc36ad" providerId="LiveId" clId="{4EE6461E-60B0-4941-B2DD-3213CECBD1D6}" dt="2023-10-27T08:57:33.428" v="2061" actId="478"/>
          <ac:spMkLst>
            <pc:docMk/>
            <pc:sldMk cId="2477425494" sldId="262"/>
            <ac:spMk id="22" creationId="{20760D6F-1997-4723-A1A1-6214803A272D}"/>
          </ac:spMkLst>
        </pc:spChg>
        <pc:spChg chg="add del mod">
          <ac:chgData name="子豪 章" userId="a49aefbc8cdc36ad" providerId="LiveId" clId="{4EE6461E-60B0-4941-B2DD-3213CECBD1D6}" dt="2023-10-27T09:18:33.643" v="2521"/>
          <ac:spMkLst>
            <pc:docMk/>
            <pc:sldMk cId="2477425494" sldId="262"/>
            <ac:spMk id="26" creationId="{912395A0-FF93-4EB9-938B-B6A653335256}"/>
          </ac:spMkLst>
        </pc:spChg>
        <pc:spChg chg="add mod">
          <ac:chgData name="子豪 章" userId="a49aefbc8cdc36ad" providerId="LiveId" clId="{4EE6461E-60B0-4941-B2DD-3213CECBD1D6}" dt="2023-10-28T09:38:19.228" v="4704" actId="20577"/>
          <ac:spMkLst>
            <pc:docMk/>
            <pc:sldMk cId="2477425494" sldId="262"/>
            <ac:spMk id="27" creationId="{B3BD5F1C-45CA-4133-89E1-827FA090251E}"/>
          </ac:spMkLst>
        </pc:spChg>
        <pc:spChg chg="add mod">
          <ac:chgData name="子豪 章" userId="a49aefbc8cdc36ad" providerId="LiveId" clId="{4EE6461E-60B0-4941-B2DD-3213CECBD1D6}" dt="2023-10-28T05:20:09.892" v="4574" actId="20577"/>
          <ac:spMkLst>
            <pc:docMk/>
            <pc:sldMk cId="2477425494" sldId="262"/>
            <ac:spMk id="28" creationId="{A593F325-8D92-4561-92F0-CE7C10A2D2BF}"/>
          </ac:spMkLst>
        </pc:spChg>
        <pc:spChg chg="add del">
          <ac:chgData name="子豪 章" userId="a49aefbc8cdc36ad" providerId="LiveId" clId="{4EE6461E-60B0-4941-B2DD-3213CECBD1D6}" dt="2023-10-27T09:33:07.150" v="2660" actId="478"/>
          <ac:spMkLst>
            <pc:docMk/>
            <pc:sldMk cId="2477425494" sldId="262"/>
            <ac:spMk id="30" creationId="{D53BAD79-4989-4480-85F5-BB0B7484DF45}"/>
          </ac:spMkLst>
        </pc:spChg>
        <pc:spChg chg="add del mod">
          <ac:chgData name="子豪 章" userId="a49aefbc8cdc36ad" providerId="LiveId" clId="{4EE6461E-60B0-4941-B2DD-3213CECBD1D6}" dt="2023-10-27T11:10:00.807" v="2900" actId="478"/>
          <ac:spMkLst>
            <pc:docMk/>
            <pc:sldMk cId="2477425494" sldId="262"/>
            <ac:spMk id="34" creationId="{B399512D-9B26-4E62-A62F-A36B6D19EB24}"/>
          </ac:spMkLst>
        </pc:spChg>
        <pc:spChg chg="add del mod">
          <ac:chgData name="子豪 章" userId="a49aefbc8cdc36ad" providerId="LiveId" clId="{4EE6461E-60B0-4941-B2DD-3213CECBD1D6}" dt="2023-10-27T11:09:19.700" v="2891" actId="478"/>
          <ac:spMkLst>
            <pc:docMk/>
            <pc:sldMk cId="2477425494" sldId="262"/>
            <ac:spMk id="35" creationId="{C3132E7C-41DE-4A9E-B8D9-1DEE1DC10F62}"/>
          </ac:spMkLst>
        </pc:spChg>
        <pc:spChg chg="add del mod">
          <ac:chgData name="子豪 章" userId="a49aefbc8cdc36ad" providerId="LiveId" clId="{4EE6461E-60B0-4941-B2DD-3213CECBD1D6}" dt="2023-10-27T11:09:42.782" v="2896" actId="478"/>
          <ac:spMkLst>
            <pc:docMk/>
            <pc:sldMk cId="2477425494" sldId="262"/>
            <ac:spMk id="36" creationId="{8281CC57-7D9A-44AC-8091-3C5B57A063B5}"/>
          </ac:spMkLst>
        </pc:spChg>
        <pc:spChg chg="add mod">
          <ac:chgData name="子豪 章" userId="a49aefbc8cdc36ad" providerId="LiveId" clId="{4EE6461E-60B0-4941-B2DD-3213CECBD1D6}" dt="2023-10-27T11:11:43.877" v="2923" actId="693"/>
          <ac:spMkLst>
            <pc:docMk/>
            <pc:sldMk cId="2477425494" sldId="262"/>
            <ac:spMk id="37" creationId="{6584BB24-5B6F-48BB-9662-D305D647CC6A}"/>
          </ac:spMkLst>
        </pc:spChg>
        <pc:spChg chg="add mod">
          <ac:chgData name="子豪 章" userId="a49aefbc8cdc36ad" providerId="LiveId" clId="{4EE6461E-60B0-4941-B2DD-3213CECBD1D6}" dt="2023-10-27T11:35:34.787" v="2992" actId="1076"/>
          <ac:spMkLst>
            <pc:docMk/>
            <pc:sldMk cId="2477425494" sldId="262"/>
            <ac:spMk id="42" creationId="{459B39DA-0C95-4A9A-82D5-E709923BCF68}"/>
          </ac:spMkLst>
        </pc:spChg>
        <pc:picChg chg="del">
          <ac:chgData name="子豪 章" userId="a49aefbc8cdc36ad" providerId="LiveId" clId="{4EE6461E-60B0-4941-B2DD-3213CECBD1D6}" dt="2023-10-27T08:57:33.428" v="2061" actId="478"/>
          <ac:picMkLst>
            <pc:docMk/>
            <pc:sldMk cId="2477425494" sldId="262"/>
            <ac:picMk id="5" creationId="{84C1039F-144A-4EE5-BED1-61339FF3744A}"/>
          </ac:picMkLst>
        </pc:picChg>
        <pc:picChg chg="del">
          <ac:chgData name="子豪 章" userId="a49aefbc8cdc36ad" providerId="LiveId" clId="{4EE6461E-60B0-4941-B2DD-3213CECBD1D6}" dt="2023-10-27T08:57:33.428" v="2061" actId="478"/>
          <ac:picMkLst>
            <pc:docMk/>
            <pc:sldMk cId="2477425494" sldId="262"/>
            <ac:picMk id="7" creationId="{B8242EDD-3566-467E-8E4B-B7D821E30325}"/>
          </ac:picMkLst>
        </pc:picChg>
        <pc:picChg chg="add mod">
          <ac:chgData name="子豪 章" userId="a49aefbc8cdc36ad" providerId="LiveId" clId="{4EE6461E-60B0-4941-B2DD-3213CECBD1D6}" dt="2023-10-28T09:36:38.796" v="4637" actId="1440"/>
          <ac:picMkLst>
            <pc:docMk/>
            <pc:sldMk cId="2477425494" sldId="262"/>
            <ac:picMk id="8" creationId="{F0184850-D447-4445-ABD6-B42DF7E9D825}"/>
          </ac:picMkLst>
        </pc:picChg>
        <pc:picChg chg="del">
          <ac:chgData name="子豪 章" userId="a49aefbc8cdc36ad" providerId="LiveId" clId="{4EE6461E-60B0-4941-B2DD-3213CECBD1D6}" dt="2023-10-27T08:57:33.428" v="2061" actId="478"/>
          <ac:picMkLst>
            <pc:docMk/>
            <pc:sldMk cId="2477425494" sldId="262"/>
            <ac:picMk id="11" creationId="{E1E23D03-3AE4-4DC5-968B-16BBDCF3B373}"/>
          </ac:picMkLst>
        </pc:picChg>
        <pc:picChg chg="add mod modCrop">
          <ac:chgData name="子豪 章" userId="a49aefbc8cdc36ad" providerId="LiveId" clId="{4EE6461E-60B0-4941-B2DD-3213CECBD1D6}" dt="2023-10-27T11:35:36.455" v="2993" actId="1076"/>
          <ac:picMkLst>
            <pc:docMk/>
            <pc:sldMk cId="2477425494" sldId="262"/>
            <ac:picMk id="13" creationId="{DAA43187-372C-4CF1-BD75-4F074719BD1D}"/>
          </ac:picMkLst>
        </pc:picChg>
        <pc:picChg chg="add mod">
          <ac:chgData name="子豪 章" userId="a49aefbc8cdc36ad" providerId="LiveId" clId="{4EE6461E-60B0-4941-B2DD-3213CECBD1D6}" dt="2023-10-28T05:20:23.651" v="4579" actId="1076"/>
          <ac:picMkLst>
            <pc:docMk/>
            <pc:sldMk cId="2477425494" sldId="262"/>
            <ac:picMk id="14" creationId="{7561F40C-3D29-4ED3-A56B-AD1747712E4D}"/>
          </ac:picMkLst>
        </pc:picChg>
        <pc:picChg chg="add mod">
          <ac:chgData name="子豪 章" userId="a49aefbc8cdc36ad" providerId="LiveId" clId="{4EE6461E-60B0-4941-B2DD-3213CECBD1D6}" dt="2023-10-28T05:20:23.651" v="4579" actId="1076"/>
          <ac:picMkLst>
            <pc:docMk/>
            <pc:sldMk cId="2477425494" sldId="262"/>
            <ac:picMk id="15" creationId="{C651846C-EBD8-4A05-8B69-10EA271A30B2}"/>
          </ac:picMkLst>
        </pc:picChg>
        <pc:picChg chg="del">
          <ac:chgData name="子豪 章" userId="a49aefbc8cdc36ad" providerId="LiveId" clId="{4EE6461E-60B0-4941-B2DD-3213CECBD1D6}" dt="2023-10-27T08:57:33.428" v="2061" actId="478"/>
          <ac:picMkLst>
            <pc:docMk/>
            <pc:sldMk cId="2477425494" sldId="262"/>
            <ac:picMk id="23" creationId="{DE753A2E-90D6-4B1B-B531-8177D2460E5E}"/>
          </ac:picMkLst>
        </pc:picChg>
        <pc:picChg chg="del">
          <ac:chgData name="子豪 章" userId="a49aefbc8cdc36ad" providerId="LiveId" clId="{4EE6461E-60B0-4941-B2DD-3213CECBD1D6}" dt="2023-10-27T08:57:33.428" v="2061" actId="478"/>
          <ac:picMkLst>
            <pc:docMk/>
            <pc:sldMk cId="2477425494" sldId="262"/>
            <ac:picMk id="24" creationId="{0DF99238-1770-47C9-A257-A0E329C92B43}"/>
          </ac:picMkLst>
        </pc:picChg>
        <pc:picChg chg="add mod">
          <ac:chgData name="子豪 章" userId="a49aefbc8cdc36ad" providerId="LiveId" clId="{4EE6461E-60B0-4941-B2DD-3213CECBD1D6}" dt="2023-10-28T05:20:59.786" v="4617" actId="1076"/>
          <ac:picMkLst>
            <pc:docMk/>
            <pc:sldMk cId="2477425494" sldId="262"/>
            <ac:picMk id="31" creationId="{CC8CDCC1-1121-4235-9899-AB46DB60B4BD}"/>
          </ac:picMkLst>
        </pc:picChg>
        <pc:picChg chg="add mod">
          <ac:chgData name="子豪 章" userId="a49aefbc8cdc36ad" providerId="LiveId" clId="{4EE6461E-60B0-4941-B2DD-3213CECBD1D6}" dt="2023-10-27T11:35:33.160" v="2991" actId="1076"/>
          <ac:picMkLst>
            <pc:docMk/>
            <pc:sldMk cId="2477425494" sldId="262"/>
            <ac:picMk id="32" creationId="{CC048128-4976-4563-B481-EE4EDED2ED65}"/>
          </ac:picMkLst>
        </pc:picChg>
        <pc:picChg chg="add mod">
          <ac:chgData name="子豪 章" userId="a49aefbc8cdc36ad" providerId="LiveId" clId="{4EE6461E-60B0-4941-B2DD-3213CECBD1D6}" dt="2023-10-28T09:36:09.928" v="4629" actId="1076"/>
          <ac:picMkLst>
            <pc:docMk/>
            <pc:sldMk cId="2477425494" sldId="262"/>
            <ac:picMk id="33" creationId="{531773E3-9786-45B5-B742-E84C3F8E7AFA}"/>
          </ac:picMkLst>
        </pc:picChg>
        <pc:picChg chg="add mod">
          <ac:chgData name="子豪 章" userId="a49aefbc8cdc36ad" providerId="LiveId" clId="{4EE6461E-60B0-4941-B2DD-3213CECBD1D6}" dt="2023-10-28T05:21:01.080" v="4618" actId="1076"/>
          <ac:picMkLst>
            <pc:docMk/>
            <pc:sldMk cId="2477425494" sldId="262"/>
            <ac:picMk id="38" creationId="{00EC6660-0D96-4C29-A05A-F44EF208A602}"/>
          </ac:picMkLst>
        </pc:picChg>
        <pc:cxnChg chg="add mod">
          <ac:chgData name="子豪 章" userId="a49aefbc8cdc36ad" providerId="LiveId" clId="{4EE6461E-60B0-4941-B2DD-3213CECBD1D6}" dt="2023-10-28T05:20:52.643" v="4614" actId="14100"/>
          <ac:cxnSpMkLst>
            <pc:docMk/>
            <pc:sldMk cId="2477425494" sldId="262"/>
            <ac:cxnSpMk id="18" creationId="{A48CB283-D45E-4FD7-A021-C7CE44A9E535}"/>
          </ac:cxnSpMkLst>
        </pc:cxnChg>
        <pc:cxnChg chg="add mod">
          <ac:chgData name="子豪 章" userId="a49aefbc8cdc36ad" providerId="LiveId" clId="{4EE6461E-60B0-4941-B2DD-3213CECBD1D6}" dt="2023-10-28T09:36:38.028" v="4635" actId="1076"/>
          <ac:cxnSpMkLst>
            <pc:docMk/>
            <pc:sldMk cId="2477425494" sldId="262"/>
            <ac:cxnSpMk id="22" creationId="{E6666AB8-14AC-4AA3-9DAF-8E53B45DFAFD}"/>
          </ac:cxnSpMkLst>
        </pc:cxnChg>
        <pc:cxnChg chg="del">
          <ac:chgData name="子豪 章" userId="a49aefbc8cdc36ad" providerId="LiveId" clId="{4EE6461E-60B0-4941-B2DD-3213CECBD1D6}" dt="2023-10-27T08:57:33.428" v="2061" actId="478"/>
          <ac:cxnSpMkLst>
            <pc:docMk/>
            <pc:sldMk cId="2477425494" sldId="262"/>
            <ac:cxnSpMk id="25" creationId="{99DE3328-F0C0-442F-BAAC-961222BD71AA}"/>
          </ac:cxnSpMkLst>
        </pc:cxnChg>
        <pc:cxnChg chg="add mod">
          <ac:chgData name="子豪 章" userId="a49aefbc8cdc36ad" providerId="LiveId" clId="{4EE6461E-60B0-4941-B2DD-3213CECBD1D6}" dt="2023-10-28T05:20:56.724" v="4615" actId="1076"/>
          <ac:cxnSpMkLst>
            <pc:docMk/>
            <pc:sldMk cId="2477425494" sldId="262"/>
            <ac:cxnSpMk id="39" creationId="{C2D65D71-05CF-4183-B110-19485B10BCFC}"/>
          </ac:cxnSpMkLst>
        </pc:cxnChg>
      </pc:sldChg>
      <pc:sldChg chg="addSp delSp modSp add mod">
        <pc:chgData name="子豪 章" userId="a49aefbc8cdc36ad" providerId="LiveId" clId="{4EE6461E-60B0-4941-B2DD-3213CECBD1D6}" dt="2023-10-28T10:25:00.318" v="4751" actId="1076"/>
        <pc:sldMkLst>
          <pc:docMk/>
          <pc:sldMk cId="3630543627" sldId="263"/>
        </pc:sldMkLst>
        <pc:spChg chg="add del mod">
          <ac:chgData name="子豪 章" userId="a49aefbc8cdc36ad" providerId="LiveId" clId="{4EE6461E-60B0-4941-B2DD-3213CECBD1D6}" dt="2023-10-27T11:54:58.146" v="3247" actId="478"/>
          <ac:spMkLst>
            <pc:docMk/>
            <pc:sldMk cId="3630543627" sldId="263"/>
            <ac:spMk id="10" creationId="{2A7A040F-E9A1-4E3C-A5AB-2054A8F33789}"/>
          </ac:spMkLst>
        </pc:spChg>
        <pc:spChg chg="add mod">
          <ac:chgData name="子豪 章" userId="a49aefbc8cdc36ad" providerId="LiveId" clId="{4EE6461E-60B0-4941-B2DD-3213CECBD1D6}" dt="2023-10-28T05:20:12.887" v="4577" actId="20577"/>
          <ac:spMkLst>
            <pc:docMk/>
            <pc:sldMk cId="3630543627" sldId="263"/>
            <ac:spMk id="11" creationId="{84BF9AA2-CFEF-48AA-9829-738FAD725104}"/>
          </ac:spMkLst>
        </pc:spChg>
        <pc:spChg chg="del">
          <ac:chgData name="子豪 章" userId="a49aefbc8cdc36ad" providerId="LiveId" clId="{4EE6461E-60B0-4941-B2DD-3213CECBD1D6}" dt="2023-10-27T09:33:11.552" v="2662" actId="478"/>
          <ac:spMkLst>
            <pc:docMk/>
            <pc:sldMk cId="3630543627" sldId="263"/>
            <ac:spMk id="16" creationId="{8A000D47-9F54-4704-A6E0-3D5A7BB3B8BF}"/>
          </ac:spMkLst>
        </pc:spChg>
        <pc:spChg chg="add mod">
          <ac:chgData name="子豪 章" userId="a49aefbc8cdc36ad" providerId="LiveId" clId="{4EE6461E-60B0-4941-B2DD-3213CECBD1D6}" dt="2023-10-27T11:45:57.187" v="3060" actId="164"/>
          <ac:spMkLst>
            <pc:docMk/>
            <pc:sldMk cId="3630543627" sldId="263"/>
            <ac:spMk id="18" creationId="{40352F03-939F-4344-9776-84A62FEC76D8}"/>
          </ac:spMkLst>
        </pc:spChg>
        <pc:spChg chg="del">
          <ac:chgData name="子豪 章" userId="a49aefbc8cdc36ad" providerId="LiveId" clId="{4EE6461E-60B0-4941-B2DD-3213CECBD1D6}" dt="2023-10-27T09:33:11.552" v="2662" actId="478"/>
          <ac:spMkLst>
            <pc:docMk/>
            <pc:sldMk cId="3630543627" sldId="263"/>
            <ac:spMk id="21" creationId="{FCD11B2F-00F1-4F50-BFAC-8E5018899927}"/>
          </ac:spMkLst>
        </pc:spChg>
        <pc:spChg chg="add mod">
          <ac:chgData name="子豪 章" userId="a49aefbc8cdc36ad" providerId="LiveId" clId="{4EE6461E-60B0-4941-B2DD-3213CECBD1D6}" dt="2023-10-27T11:44:29.463" v="3042" actId="14100"/>
          <ac:spMkLst>
            <pc:docMk/>
            <pc:sldMk cId="3630543627" sldId="263"/>
            <ac:spMk id="22" creationId="{B85BD3DF-2A0A-4CD9-91C0-D832D33C7D3E}"/>
          </ac:spMkLst>
        </pc:spChg>
        <pc:spChg chg="add del">
          <ac:chgData name="子豪 章" userId="a49aefbc8cdc36ad" providerId="LiveId" clId="{4EE6461E-60B0-4941-B2DD-3213CECBD1D6}" dt="2023-10-27T11:46:11.127" v="3065" actId="478"/>
          <ac:spMkLst>
            <pc:docMk/>
            <pc:sldMk cId="3630543627" sldId="263"/>
            <ac:spMk id="23" creationId="{6A7D63F0-4A20-47A4-83AF-67439B41185A}"/>
          </ac:spMkLst>
        </pc:spChg>
        <pc:spChg chg="add mod">
          <ac:chgData name="子豪 章" userId="a49aefbc8cdc36ad" providerId="LiveId" clId="{4EE6461E-60B0-4941-B2DD-3213CECBD1D6}" dt="2023-10-28T09:38:51.603" v="4721" actId="14100"/>
          <ac:spMkLst>
            <pc:docMk/>
            <pc:sldMk cId="3630543627" sldId="263"/>
            <ac:spMk id="24" creationId="{6920401A-C851-49BB-95B8-0CC663AD1CBD}"/>
          </ac:spMkLst>
        </pc:spChg>
        <pc:spChg chg="del">
          <ac:chgData name="子豪 章" userId="a49aefbc8cdc36ad" providerId="LiveId" clId="{4EE6461E-60B0-4941-B2DD-3213CECBD1D6}" dt="2023-10-27T09:33:11.552" v="2662" actId="478"/>
          <ac:spMkLst>
            <pc:docMk/>
            <pc:sldMk cId="3630543627" sldId="263"/>
            <ac:spMk id="27" creationId="{B3BD5F1C-45CA-4133-89E1-827FA090251E}"/>
          </ac:spMkLst>
        </pc:spChg>
        <pc:spChg chg="del">
          <ac:chgData name="子豪 章" userId="a49aefbc8cdc36ad" providerId="LiveId" clId="{4EE6461E-60B0-4941-B2DD-3213CECBD1D6}" dt="2023-10-27T09:33:11.552" v="2662" actId="478"/>
          <ac:spMkLst>
            <pc:docMk/>
            <pc:sldMk cId="3630543627" sldId="263"/>
            <ac:spMk id="28" creationId="{A593F325-8D92-4561-92F0-CE7C10A2D2BF}"/>
          </ac:spMkLst>
        </pc:spChg>
        <pc:spChg chg="add mod">
          <ac:chgData name="子豪 章" userId="a49aefbc8cdc36ad" providerId="LiveId" clId="{4EE6461E-60B0-4941-B2DD-3213CECBD1D6}" dt="2023-10-28T10:24:57.043" v="4749" actId="1037"/>
          <ac:spMkLst>
            <pc:docMk/>
            <pc:sldMk cId="3630543627" sldId="263"/>
            <ac:spMk id="29" creationId="{CBF6591B-6E2F-4771-85B5-EFCA0285F11C}"/>
          </ac:spMkLst>
        </pc:spChg>
        <pc:spChg chg="add mod">
          <ac:chgData name="子豪 章" userId="a49aefbc8cdc36ad" providerId="LiveId" clId="{4EE6461E-60B0-4941-B2DD-3213CECBD1D6}" dt="2023-10-27T11:50:57.849" v="3225" actId="14100"/>
          <ac:spMkLst>
            <pc:docMk/>
            <pc:sldMk cId="3630543627" sldId="263"/>
            <ac:spMk id="30" creationId="{EEB221B2-6C4B-4811-B9CA-847D34FBCCA8}"/>
          </ac:spMkLst>
        </pc:spChg>
        <pc:spChg chg="add mod">
          <ac:chgData name="子豪 章" userId="a49aefbc8cdc36ad" providerId="LiveId" clId="{4EE6461E-60B0-4941-B2DD-3213CECBD1D6}" dt="2023-10-27T11:50:48.662" v="3221" actId="164"/>
          <ac:spMkLst>
            <pc:docMk/>
            <pc:sldMk cId="3630543627" sldId="263"/>
            <ac:spMk id="31" creationId="{64C4C3AB-5AF6-4381-816A-7596B1D9C88C}"/>
          </ac:spMkLst>
        </pc:spChg>
        <pc:spChg chg="add mod">
          <ac:chgData name="子豪 章" userId="a49aefbc8cdc36ad" providerId="LiveId" clId="{4EE6461E-60B0-4941-B2DD-3213CECBD1D6}" dt="2023-10-28T10:24:58.957" v="4750" actId="1076"/>
          <ac:spMkLst>
            <pc:docMk/>
            <pc:sldMk cId="3630543627" sldId="263"/>
            <ac:spMk id="33" creationId="{9DD34BCE-BBE9-498A-A6DE-609F0BB6D3A2}"/>
          </ac:spMkLst>
        </pc:spChg>
        <pc:grpChg chg="add mod">
          <ac:chgData name="子豪 章" userId="a49aefbc8cdc36ad" providerId="LiveId" clId="{4EE6461E-60B0-4941-B2DD-3213CECBD1D6}" dt="2023-10-27T11:50:48.662" v="3221" actId="164"/>
          <ac:grpSpMkLst>
            <pc:docMk/>
            <pc:sldMk cId="3630543627" sldId="263"/>
            <ac:grpSpMk id="20" creationId="{6C21F5F7-B05C-418E-A653-BE3AA324AED3}"/>
          </ac:grpSpMkLst>
        </pc:grpChg>
        <pc:grpChg chg="add mod">
          <ac:chgData name="子豪 章" userId="a49aefbc8cdc36ad" providerId="LiveId" clId="{4EE6461E-60B0-4941-B2DD-3213CECBD1D6}" dt="2023-10-27T11:54:23.892" v="3241" actId="1076"/>
          <ac:grpSpMkLst>
            <pc:docMk/>
            <pc:sldMk cId="3630543627" sldId="263"/>
            <ac:grpSpMk id="35" creationId="{509FC19E-7D45-4798-83AA-B64BEF6DBC8F}"/>
          </ac:grpSpMkLst>
        </pc:grpChg>
        <pc:graphicFrameChg chg="add del mod">
          <ac:chgData name="子豪 章" userId="a49aefbc8cdc36ad" providerId="LiveId" clId="{4EE6461E-60B0-4941-B2DD-3213CECBD1D6}" dt="2023-10-27T11:32:28.391" v="2947" actId="478"/>
          <ac:graphicFrameMkLst>
            <pc:docMk/>
            <pc:sldMk cId="3630543627" sldId="263"/>
            <ac:graphicFrameMk id="9" creationId="{AAF45494-3E72-44D8-8D3C-4F187A60F972}"/>
          </ac:graphicFrameMkLst>
        </pc:graphicFrameChg>
        <pc:graphicFrameChg chg="add mod">
          <ac:chgData name="子豪 章" userId="a49aefbc8cdc36ad" providerId="LiveId" clId="{4EE6461E-60B0-4941-B2DD-3213CECBD1D6}" dt="2023-10-27T11:54:25.264" v="3242" actId="1076"/>
          <ac:graphicFrameMkLst>
            <pc:docMk/>
            <pc:sldMk cId="3630543627" sldId="263"/>
            <ac:graphicFrameMk id="36" creationId="{DDD97E4A-5C04-4C52-B901-7052E9368E7A}"/>
          </ac:graphicFrameMkLst>
        </pc:graphicFrameChg>
        <pc:graphicFrameChg chg="add mod">
          <ac:chgData name="子豪 章" userId="a49aefbc8cdc36ad" providerId="LiveId" clId="{4EE6461E-60B0-4941-B2DD-3213CECBD1D6}" dt="2023-10-28T10:25:00.318" v="4751" actId="1076"/>
          <ac:graphicFrameMkLst>
            <pc:docMk/>
            <pc:sldMk cId="3630543627" sldId="263"/>
            <ac:graphicFrameMk id="37" creationId="{EAD84C2E-DE76-42DA-8B8C-9C4B0DB48867}"/>
          </ac:graphicFrameMkLst>
        </pc:graphicFrameChg>
        <pc:picChg chg="add del mod">
          <ac:chgData name="子豪 章" userId="a49aefbc8cdc36ad" providerId="LiveId" clId="{4EE6461E-60B0-4941-B2DD-3213CECBD1D6}" dt="2023-10-27T09:51:38.106" v="2724" actId="478"/>
          <ac:picMkLst>
            <pc:docMk/>
            <pc:sldMk cId="3630543627" sldId="263"/>
            <ac:picMk id="2" creationId="{93C36730-82AE-43E6-B6B4-62D85B12F604}"/>
          </ac:picMkLst>
        </pc:picChg>
        <pc:picChg chg="add mod">
          <ac:chgData name="子豪 章" userId="a49aefbc8cdc36ad" providerId="LiveId" clId="{4EE6461E-60B0-4941-B2DD-3213CECBD1D6}" dt="2023-10-27T11:47:50.919" v="3120" actId="1076"/>
          <ac:picMkLst>
            <pc:docMk/>
            <pc:sldMk cId="3630543627" sldId="263"/>
            <ac:picMk id="3" creationId="{A508D96F-5247-406E-B837-5C625EC5F5CB}"/>
          </ac:picMkLst>
        </pc:picChg>
        <pc:picChg chg="add mod">
          <ac:chgData name="子豪 章" userId="a49aefbc8cdc36ad" providerId="LiveId" clId="{4EE6461E-60B0-4941-B2DD-3213CECBD1D6}" dt="2023-10-28T09:37:39.044" v="4647" actId="1440"/>
          <ac:picMkLst>
            <pc:docMk/>
            <pc:sldMk cId="3630543627" sldId="263"/>
            <ac:picMk id="5" creationId="{76C970A4-FE68-41D1-A58C-81FCC5C6CDAC}"/>
          </ac:picMkLst>
        </pc:picChg>
        <pc:picChg chg="add mod">
          <ac:chgData name="子豪 章" userId="a49aefbc8cdc36ad" providerId="LiveId" clId="{4EE6461E-60B0-4941-B2DD-3213CECBD1D6}" dt="2023-10-27T11:45:57.187" v="3060" actId="164"/>
          <ac:picMkLst>
            <pc:docMk/>
            <pc:sldMk cId="3630543627" sldId="263"/>
            <ac:picMk id="6" creationId="{958652B4-4887-4DE5-BFBF-6E1E9C7280B3}"/>
          </ac:picMkLst>
        </pc:picChg>
        <pc:picChg chg="add mod">
          <ac:chgData name="子豪 章" userId="a49aefbc8cdc36ad" providerId="LiveId" clId="{4EE6461E-60B0-4941-B2DD-3213CECBD1D6}" dt="2023-10-27T11:49:41.562" v="3203" actId="1076"/>
          <ac:picMkLst>
            <pc:docMk/>
            <pc:sldMk cId="3630543627" sldId="263"/>
            <ac:picMk id="7" creationId="{166D2BD3-0744-44EB-A6D1-5FB3E3D0DD49}"/>
          </ac:picMkLst>
        </pc:picChg>
        <pc:picChg chg="del">
          <ac:chgData name="子豪 章" userId="a49aefbc8cdc36ad" providerId="LiveId" clId="{4EE6461E-60B0-4941-B2DD-3213CECBD1D6}" dt="2023-10-27T09:48:52.148" v="2701" actId="478"/>
          <ac:picMkLst>
            <pc:docMk/>
            <pc:sldMk cId="3630543627" sldId="263"/>
            <ac:picMk id="8" creationId="{F0184850-D447-4445-ABD6-B42DF7E9D825}"/>
          </ac:picMkLst>
        </pc:picChg>
        <pc:picChg chg="add mod">
          <ac:chgData name="子豪 章" userId="a49aefbc8cdc36ad" providerId="LiveId" clId="{4EE6461E-60B0-4941-B2DD-3213CECBD1D6}" dt="2023-10-27T09:50:07.136" v="2717" actId="1076"/>
          <ac:picMkLst>
            <pc:docMk/>
            <pc:sldMk cId="3630543627" sldId="263"/>
            <ac:picMk id="12" creationId="{6D03B809-AB91-4510-937B-390D8A88E09D}"/>
          </ac:picMkLst>
        </pc:picChg>
        <pc:picChg chg="del">
          <ac:chgData name="子豪 章" userId="a49aefbc8cdc36ad" providerId="LiveId" clId="{4EE6461E-60B0-4941-B2DD-3213CECBD1D6}" dt="2023-10-27T09:33:11.552" v="2662" actId="478"/>
          <ac:picMkLst>
            <pc:docMk/>
            <pc:sldMk cId="3630543627" sldId="263"/>
            <ac:picMk id="13" creationId="{DAA43187-372C-4CF1-BD75-4F074719BD1D}"/>
          </ac:picMkLst>
        </pc:picChg>
        <pc:picChg chg="del">
          <ac:chgData name="子豪 章" userId="a49aefbc8cdc36ad" providerId="LiveId" clId="{4EE6461E-60B0-4941-B2DD-3213CECBD1D6}" dt="2023-10-27T09:33:11.552" v="2662" actId="478"/>
          <ac:picMkLst>
            <pc:docMk/>
            <pc:sldMk cId="3630543627" sldId="263"/>
            <ac:picMk id="14" creationId="{7561F40C-3D29-4ED3-A56B-AD1747712E4D}"/>
          </ac:picMkLst>
        </pc:picChg>
        <pc:picChg chg="del">
          <ac:chgData name="子豪 章" userId="a49aefbc8cdc36ad" providerId="LiveId" clId="{4EE6461E-60B0-4941-B2DD-3213CECBD1D6}" dt="2023-10-27T09:33:11.552" v="2662" actId="478"/>
          <ac:picMkLst>
            <pc:docMk/>
            <pc:sldMk cId="3630543627" sldId="263"/>
            <ac:picMk id="15" creationId="{C651846C-EBD8-4A05-8B69-10EA271A30B2}"/>
          </ac:picMkLst>
        </pc:picChg>
        <pc:picChg chg="add mod">
          <ac:chgData name="子豪 章" userId="a49aefbc8cdc36ad" providerId="LiveId" clId="{4EE6461E-60B0-4941-B2DD-3213CECBD1D6}" dt="2023-10-27T11:45:57.187" v="3060" actId="164"/>
          <ac:picMkLst>
            <pc:docMk/>
            <pc:sldMk cId="3630543627" sldId="263"/>
            <ac:picMk id="17" creationId="{50DDBC58-C0D5-4453-9292-E554592C1EF8}"/>
          </ac:picMkLst>
        </pc:picChg>
        <pc:picChg chg="add del mod">
          <ac:chgData name="子豪 章" userId="a49aefbc8cdc36ad" providerId="LiveId" clId="{4EE6461E-60B0-4941-B2DD-3213CECBD1D6}" dt="2023-10-27T11:51:25.503" v="3231" actId="478"/>
          <ac:picMkLst>
            <pc:docMk/>
            <pc:sldMk cId="3630543627" sldId="263"/>
            <ac:picMk id="19" creationId="{5F6C45B1-ED0D-47ED-8BFF-10E78B683A3F}"/>
          </ac:picMkLst>
        </pc:picChg>
        <pc:cxnChg chg="add mod">
          <ac:chgData name="子豪 章" userId="a49aefbc8cdc36ad" providerId="LiveId" clId="{4EE6461E-60B0-4941-B2DD-3213CECBD1D6}" dt="2023-10-28T05:21:23.423" v="4622" actId="14100"/>
          <ac:cxnSpMkLst>
            <pc:docMk/>
            <pc:sldMk cId="3630543627" sldId="263"/>
            <ac:cxnSpMk id="23" creationId="{E429BA94-BB4C-4AFE-A5C0-2A242AC9B88D}"/>
          </ac:cxnSpMkLst>
        </pc:cxnChg>
        <pc:cxnChg chg="add mod">
          <ac:chgData name="子豪 章" userId="a49aefbc8cdc36ad" providerId="LiveId" clId="{4EE6461E-60B0-4941-B2DD-3213CECBD1D6}" dt="2023-10-27T11:49:22.565" v="3184" actId="1036"/>
          <ac:cxnSpMkLst>
            <pc:docMk/>
            <pc:sldMk cId="3630543627" sldId="263"/>
            <ac:cxnSpMk id="32" creationId="{22379E82-907E-49B1-AB09-28D6ABA0179B}"/>
          </ac:cxnSpMkLst>
        </pc:cxnChg>
        <pc:cxnChg chg="add mod">
          <ac:chgData name="子豪 章" userId="a49aefbc8cdc36ad" providerId="LiveId" clId="{4EE6461E-60B0-4941-B2DD-3213CECBD1D6}" dt="2023-10-27T11:49:38.459" v="3201" actId="1076"/>
          <ac:cxnSpMkLst>
            <pc:docMk/>
            <pc:sldMk cId="3630543627" sldId="263"/>
            <ac:cxnSpMk id="34" creationId="{478DD77C-7D6F-438E-B1FF-578BB3657D8E}"/>
          </ac:cxnSpMkLst>
        </pc:cxnChg>
      </pc:sldChg>
      <pc:sldChg chg="addSp delSp modSp add mod">
        <pc:chgData name="子豪 章" userId="a49aefbc8cdc36ad" providerId="LiveId" clId="{4EE6461E-60B0-4941-B2DD-3213CECBD1D6}" dt="2023-10-28T09:39:22.158" v="4726" actId="1076"/>
        <pc:sldMkLst>
          <pc:docMk/>
          <pc:sldMk cId="2160483782" sldId="264"/>
        </pc:sldMkLst>
        <pc:spChg chg="del">
          <ac:chgData name="子豪 章" userId="a49aefbc8cdc36ad" providerId="LiveId" clId="{4EE6461E-60B0-4941-B2DD-3213CECBD1D6}" dt="2023-10-27T11:37:51.175" v="3009" actId="478"/>
          <ac:spMkLst>
            <pc:docMk/>
            <pc:sldMk cId="2160483782" sldId="264"/>
            <ac:spMk id="10" creationId="{2A7A040F-E9A1-4E3C-A5AB-2054A8F33789}"/>
          </ac:spMkLst>
        </pc:spChg>
        <pc:spChg chg="del">
          <ac:chgData name="子豪 章" userId="a49aefbc8cdc36ad" providerId="LiveId" clId="{4EE6461E-60B0-4941-B2DD-3213CECBD1D6}" dt="2023-10-27T11:43:03.698" v="3030" actId="478"/>
          <ac:spMkLst>
            <pc:docMk/>
            <pc:sldMk cId="2160483782" sldId="264"/>
            <ac:spMk id="11" creationId="{84BF9AA2-CFEF-48AA-9829-738FAD725104}"/>
          </ac:spMkLst>
        </pc:spChg>
        <pc:spChg chg="mod ord">
          <ac:chgData name="子豪 章" userId="a49aefbc8cdc36ad" providerId="LiveId" clId="{4EE6461E-60B0-4941-B2DD-3213CECBD1D6}" dt="2023-10-28T09:39:20.727" v="4725" actId="14100"/>
          <ac:spMkLst>
            <pc:docMk/>
            <pc:sldMk cId="2160483782" sldId="264"/>
            <ac:spMk id="22" creationId="{B85BD3DF-2A0A-4CD9-91C0-D832D33C7D3E}"/>
          </ac:spMkLst>
        </pc:spChg>
        <pc:picChg chg="add mod">
          <ac:chgData name="子豪 章" userId="a49aefbc8cdc36ad" providerId="LiveId" clId="{4EE6461E-60B0-4941-B2DD-3213CECBD1D6}" dt="2023-10-28T09:39:22.158" v="4726" actId="1076"/>
          <ac:picMkLst>
            <pc:docMk/>
            <pc:sldMk cId="2160483782" sldId="264"/>
            <ac:picMk id="2" creationId="{86DDBF76-0755-4FA8-98CE-47699982757E}"/>
          </ac:picMkLst>
        </pc:picChg>
        <pc:picChg chg="del">
          <ac:chgData name="子豪 章" userId="a49aefbc8cdc36ad" providerId="LiveId" clId="{4EE6461E-60B0-4941-B2DD-3213CECBD1D6}" dt="2023-10-27T11:37:51.175" v="3009" actId="478"/>
          <ac:picMkLst>
            <pc:docMk/>
            <pc:sldMk cId="2160483782" sldId="264"/>
            <ac:picMk id="3" creationId="{A508D96F-5247-406E-B837-5C625EC5F5CB}"/>
          </ac:picMkLst>
        </pc:picChg>
        <pc:picChg chg="del">
          <ac:chgData name="子豪 章" userId="a49aefbc8cdc36ad" providerId="LiveId" clId="{4EE6461E-60B0-4941-B2DD-3213CECBD1D6}" dt="2023-10-27T11:38:02.857" v="3013" actId="478"/>
          <ac:picMkLst>
            <pc:docMk/>
            <pc:sldMk cId="2160483782" sldId="264"/>
            <ac:picMk id="5" creationId="{76C970A4-FE68-41D1-A58C-81FCC5C6CDAC}"/>
          </ac:picMkLst>
        </pc:picChg>
        <pc:picChg chg="del">
          <ac:chgData name="子豪 章" userId="a49aefbc8cdc36ad" providerId="LiveId" clId="{4EE6461E-60B0-4941-B2DD-3213CECBD1D6}" dt="2023-10-27T11:37:51.175" v="3009" actId="478"/>
          <ac:picMkLst>
            <pc:docMk/>
            <pc:sldMk cId="2160483782" sldId="264"/>
            <ac:picMk id="6" creationId="{958652B4-4887-4DE5-BFBF-6E1E9C7280B3}"/>
          </ac:picMkLst>
        </pc:picChg>
        <pc:picChg chg="del">
          <ac:chgData name="子豪 章" userId="a49aefbc8cdc36ad" providerId="LiveId" clId="{4EE6461E-60B0-4941-B2DD-3213CECBD1D6}" dt="2023-10-27T11:37:51.175" v="3009" actId="478"/>
          <ac:picMkLst>
            <pc:docMk/>
            <pc:sldMk cId="2160483782" sldId="264"/>
            <ac:picMk id="7" creationId="{166D2BD3-0744-44EB-A6D1-5FB3E3D0DD49}"/>
          </ac:picMkLst>
        </pc:picChg>
        <pc:picChg chg="add mod">
          <ac:chgData name="子豪 章" userId="a49aefbc8cdc36ad" providerId="LiveId" clId="{4EE6461E-60B0-4941-B2DD-3213CECBD1D6}" dt="2023-10-28T09:39:18.507" v="4724" actId="1076"/>
          <ac:picMkLst>
            <pc:docMk/>
            <pc:sldMk cId="2160483782" sldId="264"/>
            <ac:picMk id="8" creationId="{200E863D-D72E-431B-A0A3-A29988BBC74B}"/>
          </ac:picMkLst>
        </pc:picChg>
        <pc:picChg chg="mod">
          <ac:chgData name="子豪 章" userId="a49aefbc8cdc36ad" providerId="LiveId" clId="{4EE6461E-60B0-4941-B2DD-3213CECBD1D6}" dt="2023-10-27T11:44:22.731" v="3040" actId="1076"/>
          <ac:picMkLst>
            <pc:docMk/>
            <pc:sldMk cId="2160483782" sldId="264"/>
            <ac:picMk id="12" creationId="{6D03B809-AB91-4510-937B-390D8A88E09D}"/>
          </ac:picMkLst>
        </pc:picChg>
        <pc:picChg chg="del">
          <ac:chgData name="子豪 章" userId="a49aefbc8cdc36ad" providerId="LiveId" clId="{4EE6461E-60B0-4941-B2DD-3213CECBD1D6}" dt="2023-10-27T11:37:51.175" v="3009" actId="478"/>
          <ac:picMkLst>
            <pc:docMk/>
            <pc:sldMk cId="2160483782" sldId="264"/>
            <ac:picMk id="17" creationId="{50DDBC58-C0D5-4453-9292-E554592C1EF8}"/>
          </ac:picMkLst>
        </pc:picChg>
      </pc:sldChg>
      <pc:sldChg chg="addSp delSp modSp new mod modClrScheme chgLayout">
        <pc:chgData name="子豪 章" userId="a49aefbc8cdc36ad" providerId="LiveId" clId="{4EE6461E-60B0-4941-B2DD-3213CECBD1D6}" dt="2023-10-28T10:33:38.649" v="4762" actId="14100"/>
        <pc:sldMkLst>
          <pc:docMk/>
          <pc:sldMk cId="2711452049" sldId="265"/>
        </pc:sldMkLst>
        <pc:spChg chg="del mod ord">
          <ac:chgData name="子豪 章" userId="a49aefbc8cdc36ad" providerId="LiveId" clId="{4EE6461E-60B0-4941-B2DD-3213CECBD1D6}" dt="2023-10-27T11:56:03.170" v="3249" actId="700"/>
          <ac:spMkLst>
            <pc:docMk/>
            <pc:sldMk cId="2711452049" sldId="265"/>
            <ac:spMk id="2" creationId="{3D484756-B778-4F23-9421-1F6296F7C81D}"/>
          </ac:spMkLst>
        </pc:spChg>
        <pc:spChg chg="del">
          <ac:chgData name="子豪 章" userId="a49aefbc8cdc36ad" providerId="LiveId" clId="{4EE6461E-60B0-4941-B2DD-3213CECBD1D6}" dt="2023-10-27T11:56:03.170" v="3249" actId="700"/>
          <ac:spMkLst>
            <pc:docMk/>
            <pc:sldMk cId="2711452049" sldId="265"/>
            <ac:spMk id="3" creationId="{0788AC7C-9E01-40E3-B664-351BE45A9F16}"/>
          </ac:spMkLst>
        </pc:spChg>
        <pc:spChg chg="add mod ord">
          <ac:chgData name="子豪 章" userId="a49aefbc8cdc36ad" providerId="LiveId" clId="{4EE6461E-60B0-4941-B2DD-3213CECBD1D6}" dt="2023-10-27T11:58:50.883" v="3396" actId="20577"/>
          <ac:spMkLst>
            <pc:docMk/>
            <pc:sldMk cId="2711452049" sldId="265"/>
            <ac:spMk id="4" creationId="{A3B585F7-EA69-4A45-8275-FC13015A42FD}"/>
          </ac:spMkLst>
        </pc:spChg>
        <pc:spChg chg="add mod">
          <ac:chgData name="子豪 章" userId="a49aefbc8cdc36ad" providerId="LiveId" clId="{4EE6461E-60B0-4941-B2DD-3213CECBD1D6}" dt="2023-10-27T12:17:13.149" v="3571" actId="1076"/>
          <ac:spMkLst>
            <pc:docMk/>
            <pc:sldMk cId="2711452049" sldId="265"/>
            <ac:spMk id="5" creationId="{B3AD91AE-3998-49B8-8C15-4877A17D3437}"/>
          </ac:spMkLst>
        </pc:spChg>
        <pc:spChg chg="add mod">
          <ac:chgData name="子豪 章" userId="a49aefbc8cdc36ad" providerId="LiveId" clId="{4EE6461E-60B0-4941-B2DD-3213CECBD1D6}" dt="2023-10-27T11:56:06.954" v="3251" actId="1076"/>
          <ac:spMkLst>
            <pc:docMk/>
            <pc:sldMk cId="2711452049" sldId="265"/>
            <ac:spMk id="6" creationId="{489D720B-564D-4348-8A8B-51AC779C702E}"/>
          </ac:spMkLst>
        </pc:spChg>
        <pc:spChg chg="add mod">
          <ac:chgData name="子豪 章" userId="a49aefbc8cdc36ad" providerId="LiveId" clId="{4EE6461E-60B0-4941-B2DD-3213CECBD1D6}" dt="2023-10-27T12:27:13.059" v="3583" actId="1076"/>
          <ac:spMkLst>
            <pc:docMk/>
            <pc:sldMk cId="2711452049" sldId="265"/>
            <ac:spMk id="8" creationId="{9617E016-106F-4D0C-BC3F-5B0F4914D4C0}"/>
          </ac:spMkLst>
        </pc:spChg>
        <pc:spChg chg="add mod">
          <ac:chgData name="子豪 章" userId="a49aefbc8cdc36ad" providerId="LiveId" clId="{4EE6461E-60B0-4941-B2DD-3213CECBD1D6}" dt="2023-10-27T12:45:49.720" v="4341" actId="1076"/>
          <ac:spMkLst>
            <pc:docMk/>
            <pc:sldMk cId="2711452049" sldId="265"/>
            <ac:spMk id="10" creationId="{DAD9C585-C68A-494F-B429-AD49EBB78484}"/>
          </ac:spMkLst>
        </pc:spChg>
        <pc:spChg chg="add mod">
          <ac:chgData name="子豪 章" userId="a49aefbc8cdc36ad" providerId="LiveId" clId="{4EE6461E-60B0-4941-B2DD-3213CECBD1D6}" dt="2023-10-27T12:17:07.603" v="3570" actId="1076"/>
          <ac:spMkLst>
            <pc:docMk/>
            <pc:sldMk cId="2711452049" sldId="265"/>
            <ac:spMk id="14" creationId="{F5268997-A825-448F-918E-F4BAEA779B81}"/>
          </ac:spMkLst>
        </pc:spChg>
        <pc:spChg chg="add mod">
          <ac:chgData name="子豪 章" userId="a49aefbc8cdc36ad" providerId="LiveId" clId="{4EE6461E-60B0-4941-B2DD-3213CECBD1D6}" dt="2023-10-27T11:56:06.954" v="3251" actId="1076"/>
          <ac:spMkLst>
            <pc:docMk/>
            <pc:sldMk cId="2711452049" sldId="265"/>
            <ac:spMk id="15" creationId="{D30B593E-1EF7-4303-A873-5DEE4E3F18BC}"/>
          </ac:spMkLst>
        </pc:spChg>
        <pc:spChg chg="add mod">
          <ac:chgData name="子豪 章" userId="a49aefbc8cdc36ad" providerId="LiveId" clId="{4EE6461E-60B0-4941-B2DD-3213CECBD1D6}" dt="2023-10-27T11:56:06.954" v="3251" actId="1076"/>
          <ac:spMkLst>
            <pc:docMk/>
            <pc:sldMk cId="2711452049" sldId="265"/>
            <ac:spMk id="16" creationId="{BAFFC9A4-3F59-487D-A4DB-77A8DD741C97}"/>
          </ac:spMkLst>
        </pc:spChg>
        <pc:spChg chg="add mod">
          <ac:chgData name="子豪 章" userId="a49aefbc8cdc36ad" providerId="LiveId" clId="{4EE6461E-60B0-4941-B2DD-3213CECBD1D6}" dt="2023-10-27T11:58:18.584" v="3358" actId="1076"/>
          <ac:spMkLst>
            <pc:docMk/>
            <pc:sldMk cId="2711452049" sldId="265"/>
            <ac:spMk id="21" creationId="{AB9EA24D-FF93-4FC9-A12A-20BD37611208}"/>
          </ac:spMkLst>
        </pc:spChg>
        <pc:spChg chg="add del">
          <ac:chgData name="子豪 章" userId="a49aefbc8cdc36ad" providerId="LiveId" clId="{4EE6461E-60B0-4941-B2DD-3213CECBD1D6}" dt="2023-10-27T11:57:27.923" v="3272" actId="478"/>
          <ac:spMkLst>
            <pc:docMk/>
            <pc:sldMk cId="2711452049" sldId="265"/>
            <ac:spMk id="22" creationId="{2F9B5BB7-2C63-456B-BDA3-CFD25E139BF7}"/>
          </ac:spMkLst>
        </pc:spChg>
        <pc:spChg chg="add mod">
          <ac:chgData name="子豪 章" userId="a49aefbc8cdc36ad" providerId="LiveId" clId="{4EE6461E-60B0-4941-B2DD-3213CECBD1D6}" dt="2023-10-28T10:33:38.649" v="4762" actId="14100"/>
          <ac:spMkLst>
            <pc:docMk/>
            <pc:sldMk cId="2711452049" sldId="265"/>
            <ac:spMk id="23" creationId="{1A4C9EBE-9F42-4683-B1F9-3B51890DA0DC}"/>
          </ac:spMkLst>
        </pc:spChg>
        <pc:spChg chg="add mod">
          <ac:chgData name="子豪 章" userId="a49aefbc8cdc36ad" providerId="LiveId" clId="{4EE6461E-60B0-4941-B2DD-3213CECBD1D6}" dt="2023-10-27T11:58:23.284" v="3361" actId="1076"/>
          <ac:spMkLst>
            <pc:docMk/>
            <pc:sldMk cId="2711452049" sldId="265"/>
            <ac:spMk id="25" creationId="{99DEA4DF-DA07-4F1E-A6B1-2ADA0AFD4A35}"/>
          </ac:spMkLst>
        </pc:spChg>
        <pc:spChg chg="add del">
          <ac:chgData name="子豪 章" userId="a49aefbc8cdc36ad" providerId="LiveId" clId="{4EE6461E-60B0-4941-B2DD-3213CECBD1D6}" dt="2023-10-27T12:26:55.393" v="3575"/>
          <ac:spMkLst>
            <pc:docMk/>
            <pc:sldMk cId="2711452049" sldId="265"/>
            <ac:spMk id="29" creationId="{F642D74C-D2CF-4868-8C57-4068DA6C79B2}"/>
          </ac:spMkLst>
        </pc:spChg>
        <pc:spChg chg="add mod">
          <ac:chgData name="子豪 章" userId="a49aefbc8cdc36ad" providerId="LiveId" clId="{4EE6461E-60B0-4941-B2DD-3213CECBD1D6}" dt="2023-10-27T12:45:47.221" v="4340" actId="1076"/>
          <ac:spMkLst>
            <pc:docMk/>
            <pc:sldMk cId="2711452049" sldId="265"/>
            <ac:spMk id="31" creationId="{16FC0D9D-FAC0-4554-B936-96445466D179}"/>
          </ac:spMkLst>
        </pc:spChg>
        <pc:picChg chg="add mod">
          <ac:chgData name="子豪 章" userId="a49aefbc8cdc36ad" providerId="LiveId" clId="{4EE6461E-60B0-4941-B2DD-3213CECBD1D6}" dt="2023-10-27T12:17:07.603" v="3570" actId="1076"/>
          <ac:picMkLst>
            <pc:docMk/>
            <pc:sldMk cId="2711452049" sldId="265"/>
            <ac:picMk id="7" creationId="{D96E5120-A9DB-46FF-8456-B5202579579E}"/>
          </ac:picMkLst>
        </pc:picChg>
        <pc:picChg chg="add mod">
          <ac:chgData name="子豪 章" userId="a49aefbc8cdc36ad" providerId="LiveId" clId="{4EE6461E-60B0-4941-B2DD-3213CECBD1D6}" dt="2023-10-27T12:17:07.603" v="3570" actId="1076"/>
          <ac:picMkLst>
            <pc:docMk/>
            <pc:sldMk cId="2711452049" sldId="265"/>
            <ac:picMk id="9" creationId="{F44EF772-4655-44F3-ADA2-96D92A44068A}"/>
          </ac:picMkLst>
        </pc:picChg>
        <pc:picChg chg="add mod">
          <ac:chgData name="子豪 章" userId="a49aefbc8cdc36ad" providerId="LiveId" clId="{4EE6461E-60B0-4941-B2DD-3213CECBD1D6}" dt="2023-10-27T11:56:06.954" v="3251" actId="1076"/>
          <ac:picMkLst>
            <pc:docMk/>
            <pc:sldMk cId="2711452049" sldId="265"/>
            <ac:picMk id="12" creationId="{44B17084-0A36-4212-BE10-FB049E8EF970}"/>
          </ac:picMkLst>
        </pc:picChg>
        <pc:picChg chg="add mod">
          <ac:chgData name="子豪 章" userId="a49aefbc8cdc36ad" providerId="LiveId" clId="{4EE6461E-60B0-4941-B2DD-3213CECBD1D6}" dt="2023-10-27T11:56:06.954" v="3251" actId="1076"/>
          <ac:picMkLst>
            <pc:docMk/>
            <pc:sldMk cId="2711452049" sldId="265"/>
            <ac:picMk id="13" creationId="{EFF157EA-7FBD-4279-8DE2-9C9D3F01F4A2}"/>
          </ac:picMkLst>
        </pc:picChg>
        <pc:picChg chg="add mod">
          <ac:chgData name="子豪 章" userId="a49aefbc8cdc36ad" providerId="LiveId" clId="{4EE6461E-60B0-4941-B2DD-3213CECBD1D6}" dt="2023-10-27T11:58:14.791" v="3355" actId="1076"/>
          <ac:picMkLst>
            <pc:docMk/>
            <pc:sldMk cId="2711452049" sldId="265"/>
            <ac:picMk id="24" creationId="{EBBE5D89-E345-40D1-A1B7-213C232B445A}"/>
          </ac:picMkLst>
        </pc:picChg>
        <pc:picChg chg="add mod">
          <ac:chgData name="子豪 章" userId="a49aefbc8cdc36ad" providerId="LiveId" clId="{4EE6461E-60B0-4941-B2DD-3213CECBD1D6}" dt="2023-10-27T11:58:35.148" v="3364" actId="1076"/>
          <ac:picMkLst>
            <pc:docMk/>
            <pc:sldMk cId="2711452049" sldId="265"/>
            <ac:picMk id="26" creationId="{0783D9D6-CBE8-4A67-9C92-F437EAAC7622}"/>
          </ac:picMkLst>
        </pc:picChg>
        <pc:picChg chg="add mod">
          <ac:chgData name="子豪 章" userId="a49aefbc8cdc36ad" providerId="LiveId" clId="{4EE6461E-60B0-4941-B2DD-3213CECBD1D6}" dt="2023-10-27T11:58:36.328" v="3365" actId="1076"/>
          <ac:picMkLst>
            <pc:docMk/>
            <pc:sldMk cId="2711452049" sldId="265"/>
            <ac:picMk id="27" creationId="{F3C40F18-8D7E-4F47-8B95-D099995C13D4}"/>
          </ac:picMkLst>
        </pc:picChg>
        <pc:cxnChg chg="add mod">
          <ac:chgData name="子豪 章" userId="a49aefbc8cdc36ad" providerId="LiveId" clId="{4EE6461E-60B0-4941-B2DD-3213CECBD1D6}" dt="2023-10-27T11:56:18.909" v="3256" actId="14100"/>
          <ac:cxnSpMkLst>
            <pc:docMk/>
            <pc:sldMk cId="2711452049" sldId="265"/>
            <ac:cxnSpMk id="11" creationId="{572DC1DC-5974-44FB-B2D1-8DF2EE182CAC}"/>
          </ac:cxnSpMkLst>
        </pc:cxnChg>
        <pc:cxnChg chg="add del mod">
          <ac:chgData name="子豪 章" userId="a49aefbc8cdc36ad" providerId="LiveId" clId="{4EE6461E-60B0-4941-B2DD-3213CECBD1D6}" dt="2023-10-27T11:56:15.890" v="3255" actId="478"/>
          <ac:cxnSpMkLst>
            <pc:docMk/>
            <pc:sldMk cId="2711452049" sldId="265"/>
            <ac:cxnSpMk id="17" creationId="{73EBA232-FF5B-40F3-BEC6-1567725674AF}"/>
          </ac:cxnSpMkLst>
        </pc:cxnChg>
      </pc:sldChg>
      <pc:sldChg chg="addSp delSp modSp new mod modClrScheme chgLayout">
        <pc:chgData name="子豪 章" userId="a49aefbc8cdc36ad" providerId="LiveId" clId="{4EE6461E-60B0-4941-B2DD-3213CECBD1D6}" dt="2023-10-28T09:40:23.031" v="4733" actId="20577"/>
        <pc:sldMkLst>
          <pc:docMk/>
          <pc:sldMk cId="2157792487" sldId="266"/>
        </pc:sldMkLst>
        <pc:spChg chg="mod ord">
          <ac:chgData name="子豪 章" userId="a49aefbc8cdc36ad" providerId="LiveId" clId="{4EE6461E-60B0-4941-B2DD-3213CECBD1D6}" dt="2023-10-27T12:05:46.779" v="3446" actId="700"/>
          <ac:spMkLst>
            <pc:docMk/>
            <pc:sldMk cId="2157792487" sldId="266"/>
            <ac:spMk id="2" creationId="{6468887D-0EED-471A-AC95-0889D18D8C89}"/>
          </ac:spMkLst>
        </pc:spChg>
        <pc:spChg chg="del">
          <ac:chgData name="子豪 章" userId="a49aefbc8cdc36ad" providerId="LiveId" clId="{4EE6461E-60B0-4941-B2DD-3213CECBD1D6}" dt="2023-10-27T12:05:46.779" v="3446" actId="700"/>
          <ac:spMkLst>
            <pc:docMk/>
            <pc:sldMk cId="2157792487" sldId="266"/>
            <ac:spMk id="3" creationId="{0D607E36-11B6-4B6E-A4ED-D208FE4B162A}"/>
          </ac:spMkLst>
        </pc:spChg>
        <pc:spChg chg="add mod">
          <ac:chgData name="子豪 章" userId="a49aefbc8cdc36ad" providerId="LiveId" clId="{4EE6461E-60B0-4941-B2DD-3213CECBD1D6}" dt="2023-10-27T12:08:39.695" v="3479" actId="20577"/>
          <ac:spMkLst>
            <pc:docMk/>
            <pc:sldMk cId="2157792487" sldId="266"/>
            <ac:spMk id="6" creationId="{186FB4C9-4AD8-4C35-8AE3-780E565297A9}"/>
          </ac:spMkLst>
        </pc:spChg>
        <pc:spChg chg="add mod">
          <ac:chgData name="子豪 章" userId="a49aefbc8cdc36ad" providerId="LiveId" clId="{4EE6461E-60B0-4941-B2DD-3213CECBD1D6}" dt="2023-10-27T12:08:45.439" v="3484" actId="20577"/>
          <ac:spMkLst>
            <pc:docMk/>
            <pc:sldMk cId="2157792487" sldId="266"/>
            <ac:spMk id="8" creationId="{8BA0688E-3852-4866-9684-58C5234C7436}"/>
          </ac:spMkLst>
        </pc:spChg>
        <pc:spChg chg="add mod">
          <ac:chgData name="子豪 章" userId="a49aefbc8cdc36ad" providerId="LiveId" clId="{4EE6461E-60B0-4941-B2DD-3213CECBD1D6}" dt="2023-10-28T09:40:23.031" v="4733" actId="20577"/>
          <ac:spMkLst>
            <pc:docMk/>
            <pc:sldMk cId="2157792487" sldId="266"/>
            <ac:spMk id="9" creationId="{C84C05D6-E435-4057-B556-1FCC50A1EBFB}"/>
          </ac:spMkLst>
        </pc:spChg>
        <pc:picChg chg="add mod">
          <ac:chgData name="子豪 章" userId="a49aefbc8cdc36ad" providerId="LiveId" clId="{4EE6461E-60B0-4941-B2DD-3213CECBD1D6}" dt="2023-10-27T12:13:44.717" v="3521" actId="1076"/>
          <ac:picMkLst>
            <pc:docMk/>
            <pc:sldMk cId="2157792487" sldId="266"/>
            <ac:picMk id="4" creationId="{3E1D22EB-D0E9-438D-970F-882642BDBB08}"/>
          </ac:picMkLst>
        </pc:picChg>
      </pc:sldChg>
      <pc:sldChg chg="addSp delSp modSp add mod">
        <pc:chgData name="子豪 章" userId="a49aefbc8cdc36ad" providerId="LiveId" clId="{4EE6461E-60B0-4941-B2DD-3213CECBD1D6}" dt="2023-10-27T12:16:08.570" v="3553" actId="1076"/>
        <pc:sldMkLst>
          <pc:docMk/>
          <pc:sldMk cId="2117729533" sldId="267"/>
        </pc:sldMkLst>
        <pc:spChg chg="add del mod">
          <ac:chgData name="子豪 章" userId="a49aefbc8cdc36ad" providerId="LiveId" clId="{4EE6461E-60B0-4941-B2DD-3213CECBD1D6}" dt="2023-10-27T12:12:18.899" v="3493" actId="21"/>
          <ac:spMkLst>
            <pc:docMk/>
            <pc:sldMk cId="2117729533" sldId="267"/>
            <ac:spMk id="6" creationId="{12E6F9E8-15E2-4495-8CB0-26D55E4F2B1B}"/>
          </ac:spMkLst>
        </pc:spChg>
        <pc:picChg chg="add mod">
          <ac:chgData name="子豪 章" userId="a49aefbc8cdc36ad" providerId="LiveId" clId="{4EE6461E-60B0-4941-B2DD-3213CECBD1D6}" dt="2023-10-27T12:16:08.570" v="3553" actId="1076"/>
          <ac:picMkLst>
            <pc:docMk/>
            <pc:sldMk cId="2117729533" sldId="267"/>
            <ac:picMk id="3" creationId="{D57EA2DB-01DB-4E7F-963A-6C7F53240063}"/>
          </ac:picMkLst>
        </pc:picChg>
        <pc:picChg chg="del">
          <ac:chgData name="子豪 章" userId="a49aefbc8cdc36ad" providerId="LiveId" clId="{4EE6461E-60B0-4941-B2DD-3213CECBD1D6}" dt="2023-10-27T12:06:10.577" v="3449" actId="478"/>
          <ac:picMkLst>
            <pc:docMk/>
            <pc:sldMk cId="2117729533" sldId="267"/>
            <ac:picMk id="4" creationId="{3E1D22EB-D0E9-438D-970F-882642BDBB08}"/>
          </ac:picMkLst>
        </pc:picChg>
        <pc:picChg chg="add del mod">
          <ac:chgData name="子豪 章" userId="a49aefbc8cdc36ad" providerId="LiveId" clId="{4EE6461E-60B0-4941-B2DD-3213CECBD1D6}" dt="2023-10-27T12:15:54.280" v="3546" actId="478"/>
          <ac:picMkLst>
            <pc:docMk/>
            <pc:sldMk cId="2117729533" sldId="267"/>
            <ac:picMk id="7" creationId="{5A5FE206-78AF-41D8-A0DC-2044F6F4EA42}"/>
          </ac:picMkLst>
        </pc:picChg>
        <pc:picChg chg="add mod">
          <ac:chgData name="子豪 章" userId="a49aefbc8cdc36ad" providerId="LiveId" clId="{4EE6461E-60B0-4941-B2DD-3213CECBD1D6}" dt="2023-10-27T12:16:01.916" v="3552" actId="1076"/>
          <ac:picMkLst>
            <pc:docMk/>
            <pc:sldMk cId="2117729533" sldId="267"/>
            <ac:picMk id="8" creationId="{D6019389-0CA5-4FF1-A634-5A7D0D88D4F8}"/>
          </ac:picMkLst>
        </pc:picChg>
      </pc:sldChg>
      <pc:sldChg chg="addSp delSp modSp add mod">
        <pc:chgData name="子豪 章" userId="a49aefbc8cdc36ad" providerId="LiveId" clId="{4EE6461E-60B0-4941-B2DD-3213CECBD1D6}" dt="2023-10-27T12:29:47.121" v="3606" actId="1076"/>
        <pc:sldMkLst>
          <pc:docMk/>
          <pc:sldMk cId="3044898049" sldId="268"/>
        </pc:sldMkLst>
        <pc:spChg chg="add mod">
          <ac:chgData name="子豪 章" userId="a49aefbc8cdc36ad" providerId="LiveId" clId="{4EE6461E-60B0-4941-B2DD-3213CECBD1D6}" dt="2023-10-27T12:29:26.364" v="3605" actId="1076"/>
          <ac:spMkLst>
            <pc:docMk/>
            <pc:sldMk cId="3044898049" sldId="268"/>
            <ac:spMk id="6" creationId="{233C1468-BCB3-4606-8A73-345D681C8FDC}"/>
          </ac:spMkLst>
        </pc:spChg>
        <pc:spChg chg="add mod">
          <ac:chgData name="子豪 章" userId="a49aefbc8cdc36ad" providerId="LiveId" clId="{4EE6461E-60B0-4941-B2DD-3213CECBD1D6}" dt="2023-10-27T12:29:47.121" v="3606" actId="1076"/>
          <ac:spMkLst>
            <pc:docMk/>
            <pc:sldMk cId="3044898049" sldId="268"/>
            <ac:spMk id="8" creationId="{5637CFEC-0C6A-46DE-B6E6-A15DF2C9608B}"/>
          </ac:spMkLst>
        </pc:spChg>
        <pc:picChg chg="del mod">
          <ac:chgData name="子豪 章" userId="a49aefbc8cdc36ad" providerId="LiveId" clId="{4EE6461E-60B0-4941-B2DD-3213CECBD1D6}" dt="2023-10-27T12:15:18.267" v="3539" actId="21"/>
          <ac:picMkLst>
            <pc:docMk/>
            <pc:sldMk cId="3044898049" sldId="268"/>
            <ac:picMk id="3" creationId="{D57EA2DB-01DB-4E7F-963A-6C7F53240063}"/>
          </ac:picMkLst>
        </pc:picChg>
        <pc:picChg chg="add mod">
          <ac:chgData name="子豪 章" userId="a49aefbc8cdc36ad" providerId="LiveId" clId="{4EE6461E-60B0-4941-B2DD-3213CECBD1D6}" dt="2023-10-27T12:27:44.071" v="3589" actId="1076"/>
          <ac:picMkLst>
            <pc:docMk/>
            <pc:sldMk cId="3044898049" sldId="268"/>
            <ac:picMk id="4" creationId="{A320E317-8A5D-4A4B-B5E9-494F4D446DBE}"/>
          </ac:picMkLst>
        </pc:picChg>
      </pc:sldChg>
      <pc:sldChg chg="addSp delSp modSp add mod">
        <pc:chgData name="子豪 章" userId="a49aefbc8cdc36ad" providerId="LiveId" clId="{4EE6461E-60B0-4941-B2DD-3213CECBD1D6}" dt="2023-10-28T09:40:06.384" v="4728" actId="1076"/>
        <pc:sldMkLst>
          <pc:docMk/>
          <pc:sldMk cId="4057817176" sldId="269"/>
        </pc:sldMkLst>
        <pc:spChg chg="mod">
          <ac:chgData name="子豪 章" userId="a49aefbc8cdc36ad" providerId="LiveId" clId="{4EE6461E-60B0-4941-B2DD-3213CECBD1D6}" dt="2023-10-27T12:30:05.210" v="3624" actId="20577"/>
          <ac:spMkLst>
            <pc:docMk/>
            <pc:sldMk cId="4057817176" sldId="269"/>
            <ac:spMk id="2" creationId="{6468887D-0EED-471A-AC95-0889D18D8C89}"/>
          </ac:spMkLst>
        </pc:spChg>
        <pc:spChg chg="add del">
          <ac:chgData name="子豪 章" userId="a49aefbc8cdc36ad" providerId="LiveId" clId="{4EE6461E-60B0-4941-B2DD-3213CECBD1D6}" dt="2023-10-27T12:30:14.358" v="3628" actId="478"/>
          <ac:spMkLst>
            <pc:docMk/>
            <pc:sldMk cId="4057817176" sldId="269"/>
            <ac:spMk id="3" creationId="{43057440-EDBE-4DBD-8F66-515DF51ED29B}"/>
          </ac:spMkLst>
        </pc:spChg>
        <pc:spChg chg="add mod">
          <ac:chgData name="子豪 章" userId="a49aefbc8cdc36ad" providerId="LiveId" clId="{4EE6461E-60B0-4941-B2DD-3213CECBD1D6}" dt="2023-10-28T09:40:06.384" v="4728" actId="1076"/>
          <ac:spMkLst>
            <pc:docMk/>
            <pc:sldMk cId="4057817176" sldId="269"/>
            <ac:spMk id="5" creationId="{A7286610-DF24-414C-AB03-865008107E63}"/>
          </ac:spMkLst>
        </pc:spChg>
        <pc:spChg chg="del">
          <ac:chgData name="子豪 章" userId="a49aefbc8cdc36ad" providerId="LiveId" clId="{4EE6461E-60B0-4941-B2DD-3213CECBD1D6}" dt="2023-10-27T12:30:08.524" v="3626" actId="478"/>
          <ac:spMkLst>
            <pc:docMk/>
            <pc:sldMk cId="4057817176" sldId="269"/>
            <ac:spMk id="6" creationId="{233C1468-BCB3-4606-8A73-345D681C8FDC}"/>
          </ac:spMkLst>
        </pc:spChg>
        <pc:spChg chg="add del">
          <ac:chgData name="子豪 章" userId="a49aefbc8cdc36ad" providerId="LiveId" clId="{4EE6461E-60B0-4941-B2DD-3213CECBD1D6}" dt="2023-10-27T12:37:14.799" v="3799" actId="478"/>
          <ac:spMkLst>
            <pc:docMk/>
            <pc:sldMk cId="4057817176" sldId="269"/>
            <ac:spMk id="7" creationId="{D20B1595-646F-45FE-A5F3-C80E0C93388A}"/>
          </ac:spMkLst>
        </pc:spChg>
        <pc:spChg chg="del">
          <ac:chgData name="子豪 章" userId="a49aefbc8cdc36ad" providerId="LiveId" clId="{4EE6461E-60B0-4941-B2DD-3213CECBD1D6}" dt="2023-10-27T12:30:08.524" v="3626" actId="478"/>
          <ac:spMkLst>
            <pc:docMk/>
            <pc:sldMk cId="4057817176" sldId="269"/>
            <ac:spMk id="8" creationId="{5637CFEC-0C6A-46DE-B6E6-A15DF2C9608B}"/>
          </ac:spMkLst>
        </pc:spChg>
        <pc:spChg chg="add mod">
          <ac:chgData name="子豪 章" userId="a49aefbc8cdc36ad" providerId="LiveId" clId="{4EE6461E-60B0-4941-B2DD-3213CECBD1D6}" dt="2023-10-27T12:50:10.491" v="4402" actId="1076"/>
          <ac:spMkLst>
            <pc:docMk/>
            <pc:sldMk cId="4057817176" sldId="269"/>
            <ac:spMk id="10" creationId="{89ABA3F7-7859-4C3F-AE54-B31B9F64D398}"/>
          </ac:spMkLst>
        </pc:spChg>
        <pc:spChg chg="add mod">
          <ac:chgData name="子豪 章" userId="a49aefbc8cdc36ad" providerId="LiveId" clId="{4EE6461E-60B0-4941-B2DD-3213CECBD1D6}" dt="2023-10-28T09:39:41.450" v="4727" actId="113"/>
          <ac:spMkLst>
            <pc:docMk/>
            <pc:sldMk cId="4057817176" sldId="269"/>
            <ac:spMk id="11" creationId="{AB43595B-D296-4FCE-AE16-D4D1BE93ED84}"/>
          </ac:spMkLst>
        </pc:spChg>
        <pc:spChg chg="add del mod">
          <ac:chgData name="子豪 章" userId="a49aefbc8cdc36ad" providerId="LiveId" clId="{4EE6461E-60B0-4941-B2DD-3213CECBD1D6}" dt="2023-10-27T12:50:44.162" v="4406"/>
          <ac:spMkLst>
            <pc:docMk/>
            <pc:sldMk cId="4057817176" sldId="269"/>
            <ac:spMk id="14" creationId="{023F127B-43AC-42E3-ABC9-491484F0BE70}"/>
          </ac:spMkLst>
        </pc:spChg>
        <pc:picChg chg="del">
          <ac:chgData name="子豪 章" userId="a49aefbc8cdc36ad" providerId="LiveId" clId="{4EE6461E-60B0-4941-B2DD-3213CECBD1D6}" dt="2023-10-27T12:30:07.696" v="3625" actId="478"/>
          <ac:picMkLst>
            <pc:docMk/>
            <pc:sldMk cId="4057817176" sldId="269"/>
            <ac:picMk id="4" creationId="{A320E317-8A5D-4A4B-B5E9-494F4D446DBE}"/>
          </ac:picMkLst>
        </pc:picChg>
        <pc:picChg chg="add mod">
          <ac:chgData name="子豪 章" userId="a49aefbc8cdc36ad" providerId="LiveId" clId="{4EE6461E-60B0-4941-B2DD-3213CECBD1D6}" dt="2023-10-27T12:49:52.250" v="4396" actId="14100"/>
          <ac:picMkLst>
            <pc:docMk/>
            <pc:sldMk cId="4057817176" sldId="269"/>
            <ac:picMk id="9" creationId="{78924CAD-1190-4EB6-A48C-63E555F9BAEB}"/>
          </ac:picMkLst>
        </pc:picChg>
        <pc:picChg chg="add mod">
          <ac:chgData name="子豪 章" userId="a49aefbc8cdc36ad" providerId="LiveId" clId="{4EE6461E-60B0-4941-B2DD-3213CECBD1D6}" dt="2023-10-27T12:55:42.120" v="4494" actId="1076"/>
          <ac:picMkLst>
            <pc:docMk/>
            <pc:sldMk cId="4057817176" sldId="269"/>
            <ac:picMk id="15" creationId="{17051437-7619-4771-8C79-C8F81A02C713}"/>
          </ac:picMkLst>
        </pc:picChg>
        <pc:picChg chg="add mod">
          <ac:chgData name="子豪 章" userId="a49aefbc8cdc36ad" providerId="LiveId" clId="{4EE6461E-60B0-4941-B2DD-3213CECBD1D6}" dt="2023-10-27T12:52:52.392" v="4489" actId="1076"/>
          <ac:picMkLst>
            <pc:docMk/>
            <pc:sldMk cId="4057817176" sldId="269"/>
            <ac:picMk id="16" creationId="{611E4FD4-6464-4AFD-BEF4-A4A4002551BD}"/>
          </ac:picMkLst>
        </pc:picChg>
        <pc:picChg chg="add mod">
          <ac:chgData name="子豪 章" userId="a49aefbc8cdc36ad" providerId="LiveId" clId="{4EE6461E-60B0-4941-B2DD-3213CECBD1D6}" dt="2023-10-27T12:52:56.315" v="4490" actId="1076"/>
          <ac:picMkLst>
            <pc:docMk/>
            <pc:sldMk cId="4057817176" sldId="269"/>
            <ac:picMk id="17" creationId="{5E8D4C91-48C7-4DB6-83EF-DD5BF27B8D79}"/>
          </ac:picMkLst>
        </pc:picChg>
        <pc:cxnChg chg="add mod">
          <ac:chgData name="子豪 章" userId="a49aefbc8cdc36ad" providerId="LiveId" clId="{4EE6461E-60B0-4941-B2DD-3213CECBD1D6}" dt="2023-10-27T12:50:01.107" v="4399" actId="1076"/>
          <ac:cxnSpMkLst>
            <pc:docMk/>
            <pc:sldMk cId="4057817176" sldId="269"/>
            <ac:cxnSpMk id="12" creationId="{76731D5C-CB64-4192-9C23-BB3D16CCBB3A}"/>
          </ac:cxnSpMkLst>
        </pc:cxnChg>
      </pc:sldChg>
      <pc:sldChg chg="modSp add mod">
        <pc:chgData name="子豪 章" userId="a49aefbc8cdc36ad" providerId="LiveId" clId="{4EE6461E-60B0-4941-B2DD-3213CECBD1D6}" dt="2023-10-28T10:36:00.575" v="4773" actId="1076"/>
        <pc:sldMkLst>
          <pc:docMk/>
          <pc:sldMk cId="849949940" sldId="270"/>
        </pc:sldMkLst>
        <pc:spChg chg="mod">
          <ac:chgData name="子豪 章" userId="a49aefbc8cdc36ad" providerId="LiveId" clId="{4EE6461E-60B0-4941-B2DD-3213CECBD1D6}" dt="2023-10-28T10:35:52.382" v="4772" actId="1076"/>
          <ac:spMkLst>
            <pc:docMk/>
            <pc:sldMk cId="849949940" sldId="270"/>
            <ac:spMk id="15" creationId="{D30B593E-1EF7-4303-A873-5DEE4E3F18BC}"/>
          </ac:spMkLst>
        </pc:spChg>
        <pc:spChg chg="mod">
          <ac:chgData name="子豪 章" userId="a49aefbc8cdc36ad" providerId="LiveId" clId="{4EE6461E-60B0-4941-B2DD-3213CECBD1D6}" dt="2023-10-28T10:35:36.551" v="4766" actId="1076"/>
          <ac:spMkLst>
            <pc:docMk/>
            <pc:sldMk cId="849949940" sldId="270"/>
            <ac:spMk id="16" creationId="{BAFFC9A4-3F59-487D-A4DB-77A8DD741C97}"/>
          </ac:spMkLst>
        </pc:spChg>
        <pc:spChg chg="mod">
          <ac:chgData name="子豪 章" userId="a49aefbc8cdc36ad" providerId="LiveId" clId="{4EE6461E-60B0-4941-B2DD-3213CECBD1D6}" dt="2023-10-28T10:36:00.575" v="4773" actId="1076"/>
          <ac:spMkLst>
            <pc:docMk/>
            <pc:sldMk cId="849949940" sldId="270"/>
            <ac:spMk id="25" creationId="{99DEA4DF-DA07-4F1E-A6B1-2ADA0AFD4A35}"/>
          </ac:spMkLst>
        </pc:spChg>
        <pc:picChg chg="mod">
          <ac:chgData name="子豪 章" userId="a49aefbc8cdc36ad" providerId="LiveId" clId="{4EE6461E-60B0-4941-B2DD-3213CECBD1D6}" dt="2023-10-28T10:35:52.382" v="4772" actId="1076"/>
          <ac:picMkLst>
            <pc:docMk/>
            <pc:sldMk cId="849949940" sldId="270"/>
            <ac:picMk id="12" creationId="{44B17084-0A36-4212-BE10-FB049E8EF970}"/>
          </ac:picMkLst>
        </pc:picChg>
        <pc:picChg chg="mod">
          <ac:chgData name="子豪 章" userId="a49aefbc8cdc36ad" providerId="LiveId" clId="{4EE6461E-60B0-4941-B2DD-3213CECBD1D6}" dt="2023-10-28T10:35:52.382" v="4772" actId="1076"/>
          <ac:picMkLst>
            <pc:docMk/>
            <pc:sldMk cId="849949940" sldId="270"/>
            <ac:picMk id="13" creationId="{EFF157EA-7FBD-4279-8DE2-9C9D3F01F4A2}"/>
          </ac:picMkLst>
        </pc:picChg>
      </pc:sldChg>
      <pc:sldChg chg="add del">
        <pc:chgData name="子豪 章" userId="a49aefbc8cdc36ad" providerId="LiveId" clId="{4EE6461E-60B0-4941-B2DD-3213CECBD1D6}" dt="2023-10-28T10:35:17.427" v="4764" actId="47"/>
        <pc:sldMkLst>
          <pc:docMk/>
          <pc:sldMk cId="1911705147" sldId="270"/>
        </pc:sldMkLst>
      </pc:sldChg>
      <pc:sldChg chg="addSp delSp modSp del mod chgLayout">
        <pc:chgData name="子豪 章" userId="a49aefbc8cdc36ad" providerId="LiveId" clId="{4EE6461E-60B0-4941-B2DD-3213CECBD1D6}" dt="2023-10-27T06:42:55.674" v="92" actId="47"/>
        <pc:sldMkLst>
          <pc:docMk/>
          <pc:sldMk cId="2039257482" sldId="290"/>
        </pc:sldMkLst>
        <pc:spChg chg="add mod ord">
          <ac:chgData name="子豪 章" userId="a49aefbc8cdc36ad" providerId="LiveId" clId="{4EE6461E-60B0-4941-B2DD-3213CECBD1D6}" dt="2023-10-27T06:42:50.113" v="91" actId="700"/>
          <ac:spMkLst>
            <pc:docMk/>
            <pc:sldMk cId="2039257482" sldId="290"/>
            <ac:spMk id="3" creationId="{06264816-F317-4EBC-B43E-EA2AC0C9045C}"/>
          </ac:spMkLst>
        </pc:spChg>
        <pc:spChg chg="mod">
          <ac:chgData name="子豪 章" userId="a49aefbc8cdc36ad" providerId="LiveId" clId="{4EE6461E-60B0-4941-B2DD-3213CECBD1D6}" dt="2023-10-27T06:39:10.011" v="31" actId="1076"/>
          <ac:spMkLst>
            <pc:docMk/>
            <pc:sldMk cId="2039257482" sldId="290"/>
            <ac:spMk id="4" creationId="{40C5064E-8BF6-4AB8-B88F-49CF9347037C}"/>
          </ac:spMkLst>
        </pc:spChg>
        <pc:picChg chg="del">
          <ac:chgData name="子豪 章" userId="a49aefbc8cdc36ad" providerId="LiveId" clId="{4EE6461E-60B0-4941-B2DD-3213CECBD1D6}" dt="2023-10-27T06:38:18.487" v="20" actId="478"/>
          <ac:picMkLst>
            <pc:docMk/>
            <pc:sldMk cId="2039257482" sldId="290"/>
            <ac:picMk id="2" creationId="{257B6F1B-E13D-462A-92F9-4F9887A599BC}"/>
          </ac:picMkLst>
        </pc:picChg>
      </pc:sldChg>
      <pc:sldChg chg="del">
        <pc:chgData name="子豪 章" userId="a49aefbc8cdc36ad" providerId="LiveId" clId="{4EE6461E-60B0-4941-B2DD-3213CECBD1D6}" dt="2023-10-27T06:42:33.492" v="90" actId="47"/>
        <pc:sldMkLst>
          <pc:docMk/>
          <pc:sldMk cId="2463307840" sldId="291"/>
        </pc:sldMkLst>
      </pc:sldChg>
      <pc:sldMasterChg chg="delSldLayout modSldLayout">
        <pc:chgData name="子豪 章" userId="a49aefbc8cdc36ad" providerId="LiveId" clId="{4EE6461E-60B0-4941-B2DD-3213CECBD1D6}" dt="2023-10-27T06:45:58.435" v="128" actId="255"/>
        <pc:sldMasterMkLst>
          <pc:docMk/>
          <pc:sldMasterMk cId="308249042" sldId="2147483648"/>
        </pc:sldMasterMkLst>
        <pc:sldLayoutChg chg="addSp delSp modSp mod">
          <pc:chgData name="子豪 章" userId="a49aefbc8cdc36ad" providerId="LiveId" clId="{4EE6461E-60B0-4941-B2DD-3213CECBD1D6}" dt="2023-10-27T06:44:03.090" v="112" actId="14100"/>
          <pc:sldLayoutMkLst>
            <pc:docMk/>
            <pc:sldMasterMk cId="308249042" sldId="2147483648"/>
            <pc:sldLayoutMk cId="2434566114" sldId="2147483649"/>
          </pc:sldLayoutMkLst>
          <pc:spChg chg="add del">
            <ac:chgData name="子豪 章" userId="a49aefbc8cdc36ad" providerId="LiveId" clId="{4EE6461E-60B0-4941-B2DD-3213CECBD1D6}" dt="2023-10-27T06:39:27.050" v="34" actId="11529"/>
            <ac:spMkLst>
              <pc:docMk/>
              <pc:sldMasterMk cId="308249042" sldId="2147483648"/>
              <pc:sldLayoutMk cId="2434566114" sldId="2147483649"/>
              <ac:spMk id="2" creationId="{18AA8A11-C62F-4F3C-8A89-3D953E37F888}"/>
            </ac:spMkLst>
          </pc:spChg>
          <pc:spChg chg="add mod">
            <ac:chgData name="子豪 章" userId="a49aefbc8cdc36ad" providerId="LiveId" clId="{4EE6461E-60B0-4941-B2DD-3213CECBD1D6}" dt="2023-10-27T06:44:03.090" v="112" actId="14100"/>
            <ac:spMkLst>
              <pc:docMk/>
              <pc:sldMasterMk cId="308249042" sldId="2147483648"/>
              <pc:sldLayoutMk cId="2434566114" sldId="2147483649"/>
              <ac:spMk id="3" creationId="{3BCA328E-8537-4BD7-A9EC-03CB015001E7}"/>
            </ac:spMkLst>
          </pc:spChg>
          <pc:spChg chg="add del mod">
            <ac:chgData name="子豪 章" userId="a49aefbc8cdc36ad" providerId="LiveId" clId="{4EE6461E-60B0-4941-B2DD-3213CECBD1D6}" dt="2023-10-27T06:38:56.850" v="25"/>
            <ac:spMkLst>
              <pc:docMk/>
              <pc:sldMasterMk cId="308249042" sldId="2147483648"/>
              <pc:sldLayoutMk cId="2434566114" sldId="2147483649"/>
              <ac:spMk id="4" creationId="{E8306113-0FE3-4419-AC5A-9CEDB10E689A}"/>
            </ac:spMkLst>
          </pc:spChg>
          <pc:spChg chg="add del mod">
            <ac:chgData name="子豪 章" userId="a49aefbc8cdc36ad" providerId="LiveId" clId="{4EE6461E-60B0-4941-B2DD-3213CECBD1D6}" dt="2023-10-27T06:39:17.473" v="33" actId="478"/>
            <ac:spMkLst>
              <pc:docMk/>
              <pc:sldMasterMk cId="308249042" sldId="2147483648"/>
              <pc:sldLayoutMk cId="2434566114" sldId="2147483649"/>
              <ac:spMk id="5" creationId="{E52A24CE-63A4-4297-BB71-9BD67C992C18}"/>
            </ac:spMkLst>
          </pc:spChg>
        </pc:sldLayoutChg>
        <pc:sldLayoutChg chg="del">
          <pc:chgData name="子豪 章" userId="a49aefbc8cdc36ad" providerId="LiveId" clId="{4EE6461E-60B0-4941-B2DD-3213CECBD1D6}" dt="2023-10-27T06:41:55.491" v="89" actId="2696"/>
          <pc:sldLayoutMkLst>
            <pc:docMk/>
            <pc:sldMasterMk cId="308249042" sldId="2147483648"/>
            <pc:sldLayoutMk cId="634024766" sldId="2147483651"/>
          </pc:sldLayoutMkLst>
        </pc:sldLayoutChg>
        <pc:sldLayoutChg chg="del">
          <pc:chgData name="子豪 章" userId="a49aefbc8cdc36ad" providerId="LiveId" clId="{4EE6461E-60B0-4941-B2DD-3213CECBD1D6}" dt="2023-10-27T06:41:55.029" v="88" actId="2696"/>
          <pc:sldLayoutMkLst>
            <pc:docMk/>
            <pc:sldMasterMk cId="308249042" sldId="2147483648"/>
            <pc:sldLayoutMk cId="149831394" sldId="2147483652"/>
          </pc:sldLayoutMkLst>
        </pc:sldLayoutChg>
        <pc:sldLayoutChg chg="del">
          <pc:chgData name="子豪 章" userId="a49aefbc8cdc36ad" providerId="LiveId" clId="{4EE6461E-60B0-4941-B2DD-3213CECBD1D6}" dt="2023-10-27T06:41:54.522" v="87" actId="2696"/>
          <pc:sldLayoutMkLst>
            <pc:docMk/>
            <pc:sldMasterMk cId="308249042" sldId="2147483648"/>
            <pc:sldLayoutMk cId="2475289060" sldId="2147483653"/>
          </pc:sldLayoutMkLst>
        </pc:sldLayoutChg>
        <pc:sldLayoutChg chg="del">
          <pc:chgData name="子豪 章" userId="a49aefbc8cdc36ad" providerId="LiveId" clId="{4EE6461E-60B0-4941-B2DD-3213CECBD1D6}" dt="2023-10-27T06:41:54.150" v="86" actId="2696"/>
          <pc:sldLayoutMkLst>
            <pc:docMk/>
            <pc:sldMasterMk cId="308249042" sldId="2147483648"/>
            <pc:sldLayoutMk cId="123982685" sldId="2147483654"/>
          </pc:sldLayoutMkLst>
        </pc:sldLayoutChg>
        <pc:sldLayoutChg chg="del">
          <pc:chgData name="子豪 章" userId="a49aefbc8cdc36ad" providerId="LiveId" clId="{4EE6461E-60B0-4941-B2DD-3213CECBD1D6}" dt="2023-10-27T06:41:53.783" v="85" actId="2696"/>
          <pc:sldLayoutMkLst>
            <pc:docMk/>
            <pc:sldMasterMk cId="308249042" sldId="2147483648"/>
            <pc:sldLayoutMk cId="1135014564" sldId="2147483655"/>
          </pc:sldLayoutMkLst>
        </pc:sldLayoutChg>
        <pc:sldLayoutChg chg="del">
          <pc:chgData name="子豪 章" userId="a49aefbc8cdc36ad" providerId="LiveId" clId="{4EE6461E-60B0-4941-B2DD-3213CECBD1D6}" dt="2023-10-27T06:41:53.454" v="84" actId="2696"/>
          <pc:sldLayoutMkLst>
            <pc:docMk/>
            <pc:sldMasterMk cId="308249042" sldId="2147483648"/>
            <pc:sldLayoutMk cId="3173683148" sldId="2147483656"/>
          </pc:sldLayoutMkLst>
        </pc:sldLayoutChg>
        <pc:sldLayoutChg chg="del">
          <pc:chgData name="子豪 章" userId="a49aefbc8cdc36ad" providerId="LiveId" clId="{4EE6461E-60B0-4941-B2DD-3213CECBD1D6}" dt="2023-10-27T06:41:53.106" v="83" actId="2696"/>
          <pc:sldLayoutMkLst>
            <pc:docMk/>
            <pc:sldMasterMk cId="308249042" sldId="2147483648"/>
            <pc:sldLayoutMk cId="3057997253" sldId="2147483657"/>
          </pc:sldLayoutMkLst>
        </pc:sldLayoutChg>
        <pc:sldLayoutChg chg="del">
          <pc:chgData name="子豪 章" userId="a49aefbc8cdc36ad" providerId="LiveId" clId="{4EE6461E-60B0-4941-B2DD-3213CECBD1D6}" dt="2023-10-27T06:41:52.648" v="82" actId="2696"/>
          <pc:sldLayoutMkLst>
            <pc:docMk/>
            <pc:sldMasterMk cId="308249042" sldId="2147483648"/>
            <pc:sldLayoutMk cId="1784057089" sldId="2147483658"/>
          </pc:sldLayoutMkLst>
        </pc:sldLayoutChg>
        <pc:sldLayoutChg chg="del">
          <pc:chgData name="子豪 章" userId="a49aefbc8cdc36ad" providerId="LiveId" clId="{4EE6461E-60B0-4941-B2DD-3213CECBD1D6}" dt="2023-10-27T06:41:52.041" v="81" actId="2696"/>
          <pc:sldLayoutMkLst>
            <pc:docMk/>
            <pc:sldMasterMk cId="308249042" sldId="2147483648"/>
            <pc:sldLayoutMk cId="3721929082" sldId="2147483659"/>
          </pc:sldLayoutMkLst>
        </pc:sldLayoutChg>
        <pc:sldLayoutChg chg="addSp modSp mod">
          <pc:chgData name="子豪 章" userId="a49aefbc8cdc36ad" providerId="LiveId" clId="{4EE6461E-60B0-4941-B2DD-3213CECBD1D6}" dt="2023-10-27T06:45:58.435" v="128" actId="255"/>
          <pc:sldLayoutMkLst>
            <pc:docMk/>
            <pc:sldMasterMk cId="308249042" sldId="2147483648"/>
            <pc:sldLayoutMk cId="3666377303" sldId="2147483660"/>
          </pc:sldLayoutMkLst>
          <pc:spChg chg="mod">
            <ac:chgData name="子豪 章" userId="a49aefbc8cdc36ad" providerId="LiveId" clId="{4EE6461E-60B0-4941-B2DD-3213CECBD1D6}" dt="2023-10-27T06:44:07.014" v="113" actId="14100"/>
            <ac:spMkLst>
              <pc:docMk/>
              <pc:sldMasterMk cId="308249042" sldId="2147483648"/>
              <pc:sldLayoutMk cId="3666377303" sldId="2147483660"/>
              <ac:spMk id="3" creationId="{3BCA328E-8537-4BD7-A9EC-03CB015001E7}"/>
            </ac:spMkLst>
          </pc:spChg>
          <pc:spChg chg="add mod">
            <ac:chgData name="子豪 章" userId="a49aefbc8cdc36ad" providerId="LiveId" clId="{4EE6461E-60B0-4941-B2DD-3213CECBD1D6}" dt="2023-10-27T06:45:58.435" v="128" actId="255"/>
            <ac:spMkLst>
              <pc:docMk/>
              <pc:sldMasterMk cId="308249042" sldId="2147483648"/>
              <pc:sldLayoutMk cId="3666377303" sldId="2147483660"/>
              <ac:spMk id="5" creationId="{C60B6688-7E02-4C68-9FC4-0A09E822630C}"/>
            </ac:spMkLst>
          </pc:spChg>
          <pc:spChg chg="mod">
            <ac:chgData name="子豪 章" userId="a49aefbc8cdc36ad" providerId="LiveId" clId="{4EE6461E-60B0-4941-B2DD-3213CECBD1D6}" dt="2023-10-27T06:41:40.741" v="80" actId="14100"/>
            <ac:spMkLst>
              <pc:docMk/>
              <pc:sldMasterMk cId="308249042" sldId="2147483648"/>
              <pc:sldLayoutMk cId="3666377303" sldId="2147483660"/>
              <ac:spMk id="7" creationId="{C9857F37-2671-4A3D-8934-A9952990AF5A}"/>
            </ac:spMkLst>
          </pc:spChg>
        </pc:sldLayoutChg>
      </pc:sldMasterChg>
    </pc:docChg>
  </pc:docChgLst>
  <pc:docChgLst>
    <pc:chgData name="子豪 章" userId="a49aefbc8cdc36ad" providerId="LiveId" clId="{E8518890-EF1B-424A-A179-56333EE45221}"/>
    <pc:docChg chg="undo custSel addSld delSld modSld">
      <pc:chgData name="子豪 章" userId="a49aefbc8cdc36ad" providerId="LiveId" clId="{E8518890-EF1B-424A-A179-56333EE45221}" dt="2023-10-17T04:11:07.052" v="200" actId="1076"/>
      <pc:docMkLst>
        <pc:docMk/>
      </pc:docMkLst>
      <pc:sldChg chg="del">
        <pc:chgData name="子豪 章" userId="a49aefbc8cdc36ad" providerId="LiveId" clId="{E8518890-EF1B-424A-A179-56333EE45221}" dt="2023-10-17T04:05:37.411" v="0" actId="47"/>
        <pc:sldMkLst>
          <pc:docMk/>
          <pc:sldMk cId="3077507330" sldId="278"/>
        </pc:sldMkLst>
      </pc:sldChg>
      <pc:sldChg chg="addSp delSp modSp mod">
        <pc:chgData name="子豪 章" userId="a49aefbc8cdc36ad" providerId="LiveId" clId="{E8518890-EF1B-424A-A179-56333EE45221}" dt="2023-10-17T04:08:07.363" v="68" actId="1076"/>
        <pc:sldMkLst>
          <pc:docMk/>
          <pc:sldMk cId="292854877" sldId="279"/>
        </pc:sldMkLst>
        <pc:spChg chg="add mod">
          <ac:chgData name="子豪 章" userId="a49aefbc8cdc36ad" providerId="LiveId" clId="{E8518890-EF1B-424A-A179-56333EE45221}" dt="2023-10-17T04:06:10.375" v="27"/>
          <ac:spMkLst>
            <pc:docMk/>
            <pc:sldMk cId="292854877" sldId="279"/>
            <ac:spMk id="4" creationId="{14958FE5-2323-C9EA-68C9-A188CC502A6B}"/>
          </ac:spMkLst>
        </pc:spChg>
        <pc:spChg chg="add mod">
          <ac:chgData name="子豪 章" userId="a49aefbc8cdc36ad" providerId="LiveId" clId="{E8518890-EF1B-424A-A179-56333EE45221}" dt="2023-10-17T04:06:10.375" v="27"/>
          <ac:spMkLst>
            <pc:docMk/>
            <pc:sldMk cId="292854877" sldId="279"/>
            <ac:spMk id="10" creationId="{ED6A021D-C60B-9A91-B342-83D1EA6B77F5}"/>
          </ac:spMkLst>
        </pc:spChg>
        <pc:spChg chg="mod">
          <ac:chgData name="子豪 章" userId="a49aefbc8cdc36ad" providerId="LiveId" clId="{E8518890-EF1B-424A-A179-56333EE45221}" dt="2023-10-17T04:05:47.361" v="23"/>
          <ac:spMkLst>
            <pc:docMk/>
            <pc:sldMk cId="292854877" sldId="279"/>
            <ac:spMk id="11" creationId="{10C4E9C0-9492-481E-932D-10A1C31090F0}"/>
          </ac:spMkLst>
        </pc:spChg>
        <pc:spChg chg="del">
          <ac:chgData name="子豪 章" userId="a49aefbc8cdc36ad" providerId="LiveId" clId="{E8518890-EF1B-424A-A179-56333EE45221}" dt="2023-10-17T04:05:49.877" v="24" actId="478"/>
          <ac:spMkLst>
            <pc:docMk/>
            <pc:sldMk cId="292854877" sldId="279"/>
            <ac:spMk id="13" creationId="{B265784A-CD5E-4180-9335-6754447C881C}"/>
          </ac:spMkLst>
        </pc:spChg>
        <pc:spChg chg="add del mod">
          <ac:chgData name="子豪 章" userId="a49aefbc8cdc36ad" providerId="LiveId" clId="{E8518890-EF1B-424A-A179-56333EE45221}" dt="2023-10-17T04:06:24.971" v="35" actId="478"/>
          <ac:spMkLst>
            <pc:docMk/>
            <pc:sldMk cId="292854877" sldId="279"/>
            <ac:spMk id="14" creationId="{ED07A454-7151-2331-77E0-E54BE7523A90}"/>
          </ac:spMkLst>
        </pc:spChg>
        <pc:spChg chg="del">
          <ac:chgData name="子豪 章" userId="a49aefbc8cdc36ad" providerId="LiveId" clId="{E8518890-EF1B-424A-A179-56333EE45221}" dt="2023-10-17T04:05:50.999" v="26" actId="478"/>
          <ac:spMkLst>
            <pc:docMk/>
            <pc:sldMk cId="292854877" sldId="279"/>
            <ac:spMk id="15" creationId="{FA648F17-64D4-402F-B320-2861B0593C28}"/>
          </ac:spMkLst>
        </pc:spChg>
        <pc:spChg chg="del">
          <ac:chgData name="子豪 章" userId="a49aefbc8cdc36ad" providerId="LiveId" clId="{E8518890-EF1B-424A-A179-56333EE45221}" dt="2023-10-17T04:05:49.877" v="24" actId="478"/>
          <ac:spMkLst>
            <pc:docMk/>
            <pc:sldMk cId="292854877" sldId="279"/>
            <ac:spMk id="16" creationId="{D1A1FB95-9F46-4EDA-80B1-6A574131F602}"/>
          </ac:spMkLst>
        </pc:spChg>
        <pc:spChg chg="del">
          <ac:chgData name="子豪 章" userId="a49aefbc8cdc36ad" providerId="LiveId" clId="{E8518890-EF1B-424A-A179-56333EE45221}" dt="2023-10-17T04:05:49.877" v="24" actId="478"/>
          <ac:spMkLst>
            <pc:docMk/>
            <pc:sldMk cId="292854877" sldId="279"/>
            <ac:spMk id="17" creationId="{D343FF2A-19C8-4E74-B7D4-DB7D54C606B7}"/>
          </ac:spMkLst>
        </pc:spChg>
        <pc:grpChg chg="add del mod">
          <ac:chgData name="子豪 章" userId="a49aefbc8cdc36ad" providerId="LiveId" clId="{E8518890-EF1B-424A-A179-56333EE45221}" dt="2023-10-17T04:06:27.645" v="39" actId="1076"/>
          <ac:grpSpMkLst>
            <pc:docMk/>
            <pc:sldMk cId="292854877" sldId="279"/>
            <ac:grpSpMk id="20" creationId="{3E0BABDA-5059-63D1-E21A-3CF242FEBCCF}"/>
          </ac:grpSpMkLst>
        </pc:grpChg>
        <pc:picChg chg="add del mod">
          <ac:chgData name="子豪 章" userId="a49aefbc8cdc36ad" providerId="LiveId" clId="{E8518890-EF1B-424A-A179-56333EE45221}" dt="2023-10-17T04:06:24.971" v="35" actId="478"/>
          <ac:picMkLst>
            <pc:docMk/>
            <pc:sldMk cId="292854877" sldId="279"/>
            <ac:picMk id="2" creationId="{4F4251F0-5EA3-8779-465B-50E37C177185}"/>
          </ac:picMkLst>
        </pc:picChg>
        <pc:picChg chg="add del mod">
          <ac:chgData name="子豪 章" userId="a49aefbc8cdc36ad" providerId="LiveId" clId="{E8518890-EF1B-424A-A179-56333EE45221}" dt="2023-10-17T04:06:24.971" v="35" actId="478"/>
          <ac:picMkLst>
            <pc:docMk/>
            <pc:sldMk cId="292854877" sldId="279"/>
            <ac:picMk id="3" creationId="{878BF558-DA7F-1166-1DB1-3B0ACE9A0E89}"/>
          </ac:picMkLst>
        </pc:picChg>
        <pc:picChg chg="add del mod">
          <ac:chgData name="子豪 章" userId="a49aefbc8cdc36ad" providerId="LiveId" clId="{E8518890-EF1B-424A-A179-56333EE45221}" dt="2023-10-17T04:08:07.363" v="68" actId="1076"/>
          <ac:picMkLst>
            <pc:docMk/>
            <pc:sldMk cId="292854877" sldId="279"/>
            <ac:picMk id="5" creationId="{495D71E5-B472-CA7E-C795-81618E250657}"/>
          </ac:picMkLst>
        </pc:picChg>
        <pc:picChg chg="add del mod">
          <ac:chgData name="子豪 章" userId="a49aefbc8cdc36ad" providerId="LiveId" clId="{E8518890-EF1B-424A-A179-56333EE45221}" dt="2023-10-17T04:06:24.971" v="35" actId="478"/>
          <ac:picMkLst>
            <pc:docMk/>
            <pc:sldMk cId="292854877" sldId="279"/>
            <ac:picMk id="6" creationId="{08786253-7608-A47A-A3FB-40CAB692DB88}"/>
          </ac:picMkLst>
        </pc:picChg>
        <pc:picChg chg="add del mod">
          <ac:chgData name="子豪 章" userId="a49aefbc8cdc36ad" providerId="LiveId" clId="{E8518890-EF1B-424A-A179-56333EE45221}" dt="2023-10-17T04:06:24.971" v="35" actId="478"/>
          <ac:picMkLst>
            <pc:docMk/>
            <pc:sldMk cId="292854877" sldId="279"/>
            <ac:picMk id="7" creationId="{18B87F54-4CB7-88CA-AADF-302942DD0372}"/>
          </ac:picMkLst>
        </pc:picChg>
        <pc:picChg chg="add mod">
          <ac:chgData name="子豪 章" userId="a49aefbc8cdc36ad" providerId="LiveId" clId="{E8518890-EF1B-424A-A179-56333EE45221}" dt="2023-10-17T04:06:10.375" v="27"/>
          <ac:picMkLst>
            <pc:docMk/>
            <pc:sldMk cId="292854877" sldId="279"/>
            <ac:picMk id="8" creationId="{BF034512-42D9-E1F0-26D3-443CC6A398D1}"/>
          </ac:picMkLst>
        </pc:picChg>
        <pc:picChg chg="add mod">
          <ac:chgData name="子豪 章" userId="a49aefbc8cdc36ad" providerId="LiveId" clId="{E8518890-EF1B-424A-A179-56333EE45221}" dt="2023-10-17T04:06:10.375" v="27"/>
          <ac:picMkLst>
            <pc:docMk/>
            <pc:sldMk cId="292854877" sldId="279"/>
            <ac:picMk id="9" creationId="{BD0A2DFA-7772-5F7C-7CA4-727E7F503996}"/>
          </ac:picMkLst>
        </pc:picChg>
        <pc:picChg chg="del">
          <ac:chgData name="子豪 章" userId="a49aefbc8cdc36ad" providerId="LiveId" clId="{E8518890-EF1B-424A-A179-56333EE45221}" dt="2023-10-17T04:05:50.332" v="25" actId="478"/>
          <ac:picMkLst>
            <pc:docMk/>
            <pc:sldMk cId="292854877" sldId="279"/>
            <ac:picMk id="12" creationId="{97EF80CF-84D4-44DA-BF87-3B7AF8468759}"/>
          </ac:picMkLst>
        </pc:picChg>
        <pc:picChg chg="del">
          <ac:chgData name="子豪 章" userId="a49aefbc8cdc36ad" providerId="LiveId" clId="{E8518890-EF1B-424A-A179-56333EE45221}" dt="2023-10-17T04:05:49.877" v="24" actId="478"/>
          <ac:picMkLst>
            <pc:docMk/>
            <pc:sldMk cId="292854877" sldId="279"/>
            <ac:picMk id="18" creationId="{D5DE7E4F-C3CB-4BE2-B421-AA5653443D9B}"/>
          </ac:picMkLst>
        </pc:picChg>
        <pc:picChg chg="del">
          <ac:chgData name="子豪 章" userId="a49aefbc8cdc36ad" providerId="LiveId" clId="{E8518890-EF1B-424A-A179-56333EE45221}" dt="2023-10-17T04:05:49.877" v="24" actId="478"/>
          <ac:picMkLst>
            <pc:docMk/>
            <pc:sldMk cId="292854877" sldId="279"/>
            <ac:picMk id="19" creationId="{A2998471-B891-493C-910C-CB03AB5615B8}"/>
          </ac:picMkLst>
        </pc:picChg>
        <pc:inkChg chg="mod">
          <ac:chgData name="子豪 章" userId="a49aefbc8cdc36ad" providerId="LiveId" clId="{E8518890-EF1B-424A-A179-56333EE45221}" dt="2023-10-17T04:06:10.375" v="27"/>
          <ac:inkMkLst>
            <pc:docMk/>
            <pc:sldMk cId="292854877" sldId="279"/>
            <ac:inkMk id="21" creationId="{CB017BD3-BEF4-3CA6-C0DB-06791CD63B5C}"/>
          </ac:inkMkLst>
        </pc:inkChg>
        <pc:inkChg chg="mod">
          <ac:chgData name="子豪 章" userId="a49aefbc8cdc36ad" providerId="LiveId" clId="{E8518890-EF1B-424A-A179-56333EE45221}" dt="2023-10-17T04:06:10.375" v="27"/>
          <ac:inkMkLst>
            <pc:docMk/>
            <pc:sldMk cId="292854877" sldId="279"/>
            <ac:inkMk id="22" creationId="{F55C660C-B590-F25F-7F41-D94159BD57CC}"/>
          </ac:inkMkLst>
        </pc:inkChg>
      </pc:sldChg>
      <pc:sldChg chg="del">
        <pc:chgData name="子豪 章" userId="a49aefbc8cdc36ad" providerId="LiveId" clId="{E8518890-EF1B-424A-A179-56333EE45221}" dt="2023-10-17T04:05:39.408" v="1" actId="47"/>
        <pc:sldMkLst>
          <pc:docMk/>
          <pc:sldMk cId="3310768170" sldId="280"/>
        </pc:sldMkLst>
      </pc:sldChg>
      <pc:sldChg chg="del">
        <pc:chgData name="子豪 章" userId="a49aefbc8cdc36ad" providerId="LiveId" clId="{E8518890-EF1B-424A-A179-56333EE45221}" dt="2023-10-17T04:08:03.505" v="66" actId="47"/>
        <pc:sldMkLst>
          <pc:docMk/>
          <pc:sldMk cId="4237182554" sldId="281"/>
        </pc:sldMkLst>
      </pc:sldChg>
      <pc:sldChg chg="del">
        <pc:chgData name="子豪 章" userId="a49aefbc8cdc36ad" providerId="LiveId" clId="{E8518890-EF1B-424A-A179-56333EE45221}" dt="2023-10-17T04:08:02.735" v="65" actId="47"/>
        <pc:sldMkLst>
          <pc:docMk/>
          <pc:sldMk cId="2465672363" sldId="282"/>
        </pc:sldMkLst>
      </pc:sldChg>
      <pc:sldChg chg="del">
        <pc:chgData name="子豪 章" userId="a49aefbc8cdc36ad" providerId="LiveId" clId="{E8518890-EF1B-424A-A179-56333EE45221}" dt="2023-10-17T04:08:02.181" v="64" actId="47"/>
        <pc:sldMkLst>
          <pc:docMk/>
          <pc:sldMk cId="991363622" sldId="283"/>
        </pc:sldMkLst>
      </pc:sldChg>
      <pc:sldChg chg="del">
        <pc:chgData name="子豪 章" userId="a49aefbc8cdc36ad" providerId="LiveId" clId="{E8518890-EF1B-424A-A179-56333EE45221}" dt="2023-10-17T04:08:04.024" v="67" actId="47"/>
        <pc:sldMkLst>
          <pc:docMk/>
          <pc:sldMk cId="4239154657" sldId="285"/>
        </pc:sldMkLst>
      </pc:sldChg>
      <pc:sldChg chg="del">
        <pc:chgData name="子豪 章" userId="a49aefbc8cdc36ad" providerId="LiveId" clId="{E8518890-EF1B-424A-A179-56333EE45221}" dt="2023-10-17T04:08:01.524" v="63" actId="47"/>
        <pc:sldMkLst>
          <pc:docMk/>
          <pc:sldMk cId="3975383653" sldId="287"/>
        </pc:sldMkLst>
      </pc:sldChg>
      <pc:sldChg chg="addSp delSp modSp add mod">
        <pc:chgData name="子豪 章" userId="a49aefbc8cdc36ad" providerId="LiveId" clId="{E8518890-EF1B-424A-A179-56333EE45221}" dt="2023-10-17T04:11:07.052" v="200" actId="1076"/>
        <pc:sldMkLst>
          <pc:docMk/>
          <pc:sldMk cId="2261670622" sldId="288"/>
        </pc:sldMkLst>
        <pc:spChg chg="del">
          <ac:chgData name="子豪 章" userId="a49aefbc8cdc36ad" providerId="LiveId" clId="{E8518890-EF1B-424A-A179-56333EE45221}" dt="2023-10-17T04:06:44.990" v="46" actId="478"/>
          <ac:spMkLst>
            <pc:docMk/>
            <pc:sldMk cId="2261670622" sldId="288"/>
            <ac:spMk id="4" creationId="{14958FE5-2323-C9EA-68C9-A188CC502A6B}"/>
          </ac:spMkLst>
        </pc:spChg>
        <pc:spChg chg="del">
          <ac:chgData name="子豪 章" userId="a49aefbc8cdc36ad" providerId="LiveId" clId="{E8518890-EF1B-424A-A179-56333EE45221}" dt="2023-10-17T04:06:46.234" v="47" actId="478"/>
          <ac:spMkLst>
            <pc:docMk/>
            <pc:sldMk cId="2261670622" sldId="288"/>
            <ac:spMk id="10" creationId="{ED6A021D-C60B-9A91-B342-83D1EA6B77F5}"/>
          </ac:spMkLst>
        </pc:spChg>
        <pc:spChg chg="add mod">
          <ac:chgData name="子豪 章" userId="a49aefbc8cdc36ad" providerId="LiveId" clId="{E8518890-EF1B-424A-A179-56333EE45221}" dt="2023-10-17T04:06:55.385" v="62"/>
          <ac:spMkLst>
            <pc:docMk/>
            <pc:sldMk cId="2261670622" sldId="288"/>
            <ac:spMk id="12" creationId="{EC4F287D-3540-7E8B-EEDA-52A54ED0F9CD}"/>
          </ac:spMkLst>
        </pc:spChg>
        <pc:spChg chg="del">
          <ac:chgData name="子豪 章" userId="a49aefbc8cdc36ad" providerId="LiveId" clId="{E8518890-EF1B-424A-A179-56333EE45221}" dt="2023-10-17T04:06:46.234" v="47" actId="478"/>
          <ac:spMkLst>
            <pc:docMk/>
            <pc:sldMk cId="2261670622" sldId="288"/>
            <ac:spMk id="14" creationId="{ED07A454-7151-2331-77E0-E54BE7523A90}"/>
          </ac:spMkLst>
        </pc:spChg>
        <pc:spChg chg="add mod">
          <ac:chgData name="子豪 章" userId="a49aefbc8cdc36ad" providerId="LiveId" clId="{E8518890-EF1B-424A-A179-56333EE45221}" dt="2023-10-17T04:11:07.052" v="200" actId="1076"/>
          <ac:spMkLst>
            <pc:docMk/>
            <pc:sldMk cId="2261670622" sldId="288"/>
            <ac:spMk id="97" creationId="{7B40B725-298A-5BBB-AFB8-A36C8BF7DF71}"/>
          </ac:spMkLst>
        </pc:spChg>
        <pc:grpChg chg="del mod">
          <ac:chgData name="子豪 章" userId="a49aefbc8cdc36ad" providerId="LiveId" clId="{E8518890-EF1B-424A-A179-56333EE45221}" dt="2023-10-17T04:08:53.376" v="77"/>
          <ac:grpSpMkLst>
            <pc:docMk/>
            <pc:sldMk cId="2261670622" sldId="288"/>
            <ac:grpSpMk id="18" creationId="{305D199E-8401-487D-8ED0-D803D52B0C4B}"/>
          </ac:grpSpMkLst>
        </pc:grpChg>
        <pc:grpChg chg="del">
          <ac:chgData name="子豪 章" userId="a49aefbc8cdc36ad" providerId="LiveId" clId="{E8518890-EF1B-424A-A179-56333EE45221}" dt="2023-10-17T04:06:46.234" v="47" actId="478"/>
          <ac:grpSpMkLst>
            <pc:docMk/>
            <pc:sldMk cId="2261670622" sldId="288"/>
            <ac:grpSpMk id="20" creationId="{3E0BABDA-5059-63D1-E21A-3CF242FEBCCF}"/>
          </ac:grpSpMkLst>
        </pc:grpChg>
        <pc:grpChg chg="del mod">
          <ac:chgData name="子豪 章" userId="a49aefbc8cdc36ad" providerId="LiveId" clId="{E8518890-EF1B-424A-A179-56333EE45221}" dt="2023-10-17T04:08:57.490" v="83"/>
          <ac:grpSpMkLst>
            <pc:docMk/>
            <pc:sldMk cId="2261670622" sldId="288"/>
            <ac:grpSpMk id="24" creationId="{F509474C-C28B-D464-094B-3AAB4188642D}"/>
          </ac:grpSpMkLst>
        </pc:grpChg>
        <pc:grpChg chg="del mod">
          <ac:chgData name="子豪 章" userId="a49aefbc8cdc36ad" providerId="LiveId" clId="{E8518890-EF1B-424A-A179-56333EE45221}" dt="2023-10-17T04:09:08.230" v="95"/>
          <ac:grpSpMkLst>
            <pc:docMk/>
            <pc:sldMk cId="2261670622" sldId="288"/>
            <ac:grpSpMk id="30" creationId="{3EAC226D-F08B-A871-8C63-063E7230F0DF}"/>
          </ac:grpSpMkLst>
        </pc:grpChg>
        <pc:grpChg chg="del mod">
          <ac:chgData name="子豪 章" userId="a49aefbc8cdc36ad" providerId="LiveId" clId="{E8518890-EF1B-424A-A179-56333EE45221}" dt="2023-10-17T04:09:10.600" v="98"/>
          <ac:grpSpMkLst>
            <pc:docMk/>
            <pc:sldMk cId="2261670622" sldId="288"/>
            <ac:grpSpMk id="42" creationId="{B02C08F5-09CA-23DD-4038-DC8CE530976B}"/>
          </ac:grpSpMkLst>
        </pc:grpChg>
        <pc:grpChg chg="del mod">
          <ac:chgData name="子豪 章" userId="a49aefbc8cdc36ad" providerId="LiveId" clId="{E8518890-EF1B-424A-A179-56333EE45221}" dt="2023-10-17T04:09:26.259" v="122"/>
          <ac:grpSpMkLst>
            <pc:docMk/>
            <pc:sldMk cId="2261670622" sldId="288"/>
            <ac:grpSpMk id="45" creationId="{999D9620-3A5F-BCB2-8C22-6028E1A3986B}"/>
          </ac:grpSpMkLst>
        </pc:grpChg>
        <pc:grpChg chg="del mod">
          <ac:chgData name="子豪 章" userId="a49aefbc8cdc36ad" providerId="LiveId" clId="{E8518890-EF1B-424A-A179-56333EE45221}" dt="2023-10-17T04:09:26.259" v="122"/>
          <ac:grpSpMkLst>
            <pc:docMk/>
            <pc:sldMk cId="2261670622" sldId="288"/>
            <ac:grpSpMk id="48" creationId="{50B540AB-DAF1-B7F6-8623-63C636793752}"/>
          </ac:grpSpMkLst>
        </pc:grpChg>
        <pc:grpChg chg="del mod">
          <ac:chgData name="子豪 章" userId="a49aefbc8cdc36ad" providerId="LiveId" clId="{E8518890-EF1B-424A-A179-56333EE45221}" dt="2023-10-17T04:09:26.259" v="122"/>
          <ac:grpSpMkLst>
            <pc:docMk/>
            <pc:sldMk cId="2261670622" sldId="288"/>
            <ac:grpSpMk id="66" creationId="{AD1BF890-9EFE-5AC9-E0EF-810660ED9755}"/>
          </ac:grpSpMkLst>
        </pc:grpChg>
        <pc:grpChg chg="del mod">
          <ac:chgData name="子豪 章" userId="a49aefbc8cdc36ad" providerId="LiveId" clId="{E8518890-EF1B-424A-A179-56333EE45221}" dt="2023-10-17T04:09:28.081" v="124"/>
          <ac:grpSpMkLst>
            <pc:docMk/>
            <pc:sldMk cId="2261670622" sldId="288"/>
            <ac:grpSpMk id="69" creationId="{47BE0243-AD69-7323-3992-9F765AD1A61E}"/>
          </ac:grpSpMkLst>
        </pc:grpChg>
        <pc:grpChg chg="del mod">
          <ac:chgData name="子豪 章" userId="a49aefbc8cdc36ad" providerId="LiveId" clId="{E8518890-EF1B-424A-A179-56333EE45221}" dt="2023-10-17T04:09:52.828" v="126" actId="478"/>
          <ac:grpSpMkLst>
            <pc:docMk/>
            <pc:sldMk cId="2261670622" sldId="288"/>
            <ac:grpSpMk id="71" creationId="{5A78E596-7886-DEEF-F4E9-C2BC76526CCE}"/>
          </ac:grpSpMkLst>
        </pc:grpChg>
        <pc:grpChg chg="add del mod">
          <ac:chgData name="子豪 章" userId="a49aefbc8cdc36ad" providerId="LiveId" clId="{E8518890-EF1B-424A-A179-56333EE45221}" dt="2023-10-17T04:10:07.687" v="135"/>
          <ac:grpSpMkLst>
            <pc:docMk/>
            <pc:sldMk cId="2261670622" sldId="288"/>
            <ac:grpSpMk id="74" creationId="{7A72F463-FB49-3F5E-863A-EB4AF4213404}"/>
          </ac:grpSpMkLst>
        </pc:grpChg>
        <pc:grpChg chg="mod">
          <ac:chgData name="子豪 章" userId="a49aefbc8cdc36ad" providerId="LiveId" clId="{E8518890-EF1B-424A-A179-56333EE45221}" dt="2023-10-17T04:10:07.316" v="133"/>
          <ac:grpSpMkLst>
            <pc:docMk/>
            <pc:sldMk cId="2261670622" sldId="288"/>
            <ac:grpSpMk id="76" creationId="{F6F2D642-B8D6-DFFE-3C0D-C364D643CDEE}"/>
          </ac:grpSpMkLst>
        </pc:grpChg>
        <pc:grpChg chg="mod">
          <ac:chgData name="子豪 章" userId="a49aefbc8cdc36ad" providerId="LiveId" clId="{E8518890-EF1B-424A-A179-56333EE45221}" dt="2023-10-17T04:10:30.288" v="156"/>
          <ac:grpSpMkLst>
            <pc:docMk/>
            <pc:sldMk cId="2261670622" sldId="288"/>
            <ac:grpSpMk id="96" creationId="{1050D45B-63B6-0AF2-27F2-B0E28DF4E64F}"/>
          </ac:grpSpMkLst>
        </pc:grpChg>
        <pc:picChg chg="del">
          <ac:chgData name="子豪 章" userId="a49aefbc8cdc36ad" providerId="LiveId" clId="{E8518890-EF1B-424A-A179-56333EE45221}" dt="2023-10-17T04:06:46.234" v="47" actId="478"/>
          <ac:picMkLst>
            <pc:docMk/>
            <pc:sldMk cId="2261670622" sldId="288"/>
            <ac:picMk id="2" creationId="{4F4251F0-5EA3-8779-465B-50E37C177185}"/>
          </ac:picMkLst>
        </pc:picChg>
        <pc:picChg chg="del mod">
          <ac:chgData name="子豪 章" userId="a49aefbc8cdc36ad" providerId="LiveId" clId="{E8518890-EF1B-424A-A179-56333EE45221}" dt="2023-10-17T04:06:46.234" v="47" actId="478"/>
          <ac:picMkLst>
            <pc:docMk/>
            <pc:sldMk cId="2261670622" sldId="288"/>
            <ac:picMk id="3" creationId="{878BF558-DA7F-1166-1DB1-3B0ACE9A0E89}"/>
          </ac:picMkLst>
        </pc:picChg>
        <pc:picChg chg="del mod">
          <ac:chgData name="子豪 章" userId="a49aefbc8cdc36ad" providerId="LiveId" clId="{E8518890-EF1B-424A-A179-56333EE45221}" dt="2023-10-17T04:06:46.234" v="47" actId="478"/>
          <ac:picMkLst>
            <pc:docMk/>
            <pc:sldMk cId="2261670622" sldId="288"/>
            <ac:picMk id="5" creationId="{495D71E5-B472-CA7E-C795-81618E250657}"/>
          </ac:picMkLst>
        </pc:picChg>
        <pc:picChg chg="del mod">
          <ac:chgData name="子豪 章" userId="a49aefbc8cdc36ad" providerId="LiveId" clId="{E8518890-EF1B-424A-A179-56333EE45221}" dt="2023-10-17T04:06:46.234" v="47" actId="478"/>
          <ac:picMkLst>
            <pc:docMk/>
            <pc:sldMk cId="2261670622" sldId="288"/>
            <ac:picMk id="6" creationId="{08786253-7608-A47A-A3FB-40CAB692DB88}"/>
          </ac:picMkLst>
        </pc:picChg>
        <pc:picChg chg="del">
          <ac:chgData name="子豪 章" userId="a49aefbc8cdc36ad" providerId="LiveId" clId="{E8518890-EF1B-424A-A179-56333EE45221}" dt="2023-10-17T04:06:46.234" v="47" actId="478"/>
          <ac:picMkLst>
            <pc:docMk/>
            <pc:sldMk cId="2261670622" sldId="288"/>
            <ac:picMk id="7" creationId="{18B87F54-4CB7-88CA-AADF-302942DD0372}"/>
          </ac:picMkLst>
        </pc:picChg>
        <pc:picChg chg="del">
          <ac:chgData name="子豪 章" userId="a49aefbc8cdc36ad" providerId="LiveId" clId="{E8518890-EF1B-424A-A179-56333EE45221}" dt="2023-10-17T04:06:46.234" v="47" actId="478"/>
          <ac:picMkLst>
            <pc:docMk/>
            <pc:sldMk cId="2261670622" sldId="288"/>
            <ac:picMk id="8" creationId="{BF034512-42D9-E1F0-26D3-443CC6A398D1}"/>
          </ac:picMkLst>
        </pc:picChg>
        <pc:picChg chg="del">
          <ac:chgData name="子豪 章" userId="a49aefbc8cdc36ad" providerId="LiveId" clId="{E8518890-EF1B-424A-A179-56333EE45221}" dt="2023-10-17T04:06:46.234" v="47" actId="478"/>
          <ac:picMkLst>
            <pc:docMk/>
            <pc:sldMk cId="2261670622" sldId="288"/>
            <ac:picMk id="9" creationId="{BD0A2DFA-7772-5F7C-7CA4-727E7F503996}"/>
          </ac:picMkLst>
        </pc:picChg>
        <pc:inkChg chg="add del">
          <ac:chgData name="子豪 章" userId="a49aefbc8cdc36ad" providerId="LiveId" clId="{E8518890-EF1B-424A-A179-56333EE45221}" dt="2023-10-17T04:08:44.374" v="70" actId="9405"/>
          <ac:inkMkLst>
            <pc:docMk/>
            <pc:sldMk cId="2261670622" sldId="288"/>
            <ac:inkMk id="13" creationId="{4AA3CECC-5E60-5858-9EE3-529DBF0647F6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15" creationId="{2151ED5C-78CB-3F8D-2480-A878C6C8B893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16" creationId="{E51FFB0B-D90E-DB1A-13C2-862C9D809E07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17" creationId="{6A634660-D50F-CA27-E4F4-C0A42AB9ACF6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19" creationId="{947F1140-8748-E720-773F-52023D0E8A34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23" creationId="{AAA02507-A6BD-8033-037E-2D074DACEB34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25" creationId="{177675E2-3259-97F6-9B0B-A723FFDBAB23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26" creationId="{C5066B92-733A-450A-D3A2-EAD37FE3528B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27" creationId="{9A3D81B1-6A9B-C7CA-CF16-15C626832133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28" creationId="{2AB994F3-D5EB-550C-AF7A-7602083096D6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29" creationId="{191776D9-BFD9-8EF7-0F5C-1E672601326A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31" creationId="{1F0BFCB8-10EC-2D8F-AA58-3CABEF129FCE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32" creationId="{890C53A2-863D-C14B-9CDE-3C70E11B16EC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33" creationId="{F88786B2-DC95-E62F-B9F9-6A4310889334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34" creationId="{231B6134-F20F-E3C0-ED1D-B00F773DB2D6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35" creationId="{5D7E9E67-DD37-6196-BCD3-36C9B7D85344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36" creationId="{E87FAB18-E3CD-C8F6-DE3F-A71DDB940B4B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37" creationId="{2D153582-7F49-5DB8-71D9-E9C59C791AAC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38" creationId="{666E3058-54FB-8157-F3BE-031BABEF4097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39" creationId="{9CE22D24-242C-893A-8C93-C2EF7885E47C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40" creationId="{E642F230-6707-C1CE-EBFB-DE8B2166E042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41" creationId="{93C9B747-EBED-3091-F96A-701B223A2AA0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43" creationId="{8301C806-22C7-BF93-FF19-951436D699AB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44" creationId="{55B5E9EA-2128-E346-EE36-786CA8EE95C3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46" creationId="{D71277B6-9849-5B6F-58B4-8FE7BA96D1A0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47" creationId="{A492DD2B-B902-4385-0C70-EC2C00A157BB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49" creationId="{2E0A6721-1A7F-EBEB-6C1E-A76BB5233D16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50" creationId="{28045A62-E39C-26AC-009F-64AE09609863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51" creationId="{D73998DC-4099-BE2C-0073-F6F081ED3E8A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52" creationId="{F192FA30-FBB5-B8DC-5795-DF9FF4AF8309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53" creationId="{8FEF289A-869A-A0FE-214B-670699142AAE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54" creationId="{1AFB076E-1380-FAE8-BC99-76D2A7F282A1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55" creationId="{ACCA49E9-F983-59B3-F759-6771D34D3231}"/>
          </ac:inkMkLst>
        </pc:inkChg>
        <pc:inkChg chg="add del mod">
          <ac:chgData name="子豪 章" userId="a49aefbc8cdc36ad" providerId="LiveId" clId="{E8518890-EF1B-424A-A179-56333EE45221}" dt="2023-10-17T04:09:47.088" v="125" actId="478"/>
          <ac:inkMkLst>
            <pc:docMk/>
            <pc:sldMk cId="2261670622" sldId="288"/>
            <ac:inkMk id="56" creationId="{DD956EB2-EA6C-6729-6E56-353ACD4D281E}"/>
          </ac:inkMkLst>
        </pc:inkChg>
        <pc:inkChg chg="add del mod">
          <ac:chgData name="子豪 章" userId="a49aefbc8cdc36ad" providerId="LiveId" clId="{E8518890-EF1B-424A-A179-56333EE45221}" dt="2023-10-17T04:09:47.088" v="125" actId="478"/>
          <ac:inkMkLst>
            <pc:docMk/>
            <pc:sldMk cId="2261670622" sldId="288"/>
            <ac:inkMk id="57" creationId="{7299B459-C887-E76A-F71C-FCCB6F95A2B7}"/>
          </ac:inkMkLst>
        </pc:inkChg>
        <pc:inkChg chg="add del mod">
          <ac:chgData name="子豪 章" userId="a49aefbc8cdc36ad" providerId="LiveId" clId="{E8518890-EF1B-424A-A179-56333EE45221}" dt="2023-10-17T04:09:47.088" v="125" actId="478"/>
          <ac:inkMkLst>
            <pc:docMk/>
            <pc:sldMk cId="2261670622" sldId="288"/>
            <ac:inkMk id="58" creationId="{0394688E-10B2-9464-BA70-486B84660AE4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59" creationId="{231E7C11-0C81-4426-863E-784CC8B95C83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60" creationId="{BECD7E4E-3341-A60B-A47B-6A2E6E89C0B6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61" creationId="{07BD2EF5-F864-8F3D-4A7E-2F64AA629F71}"/>
          </ac:inkMkLst>
        </pc:inkChg>
        <pc:inkChg chg="add del mod">
          <ac:chgData name="子豪 章" userId="a49aefbc8cdc36ad" providerId="LiveId" clId="{E8518890-EF1B-424A-A179-56333EE45221}" dt="2023-10-17T04:09:47.088" v="125" actId="478"/>
          <ac:inkMkLst>
            <pc:docMk/>
            <pc:sldMk cId="2261670622" sldId="288"/>
            <ac:inkMk id="62" creationId="{5C3D4413-371B-3374-1CDA-CBF0D5E9F199}"/>
          </ac:inkMkLst>
        </pc:inkChg>
        <pc:inkChg chg="add del mod">
          <ac:chgData name="子豪 章" userId="a49aefbc8cdc36ad" providerId="LiveId" clId="{E8518890-EF1B-424A-A179-56333EE45221}" dt="2023-10-17T04:09:47.088" v="125" actId="478"/>
          <ac:inkMkLst>
            <pc:docMk/>
            <pc:sldMk cId="2261670622" sldId="288"/>
            <ac:inkMk id="63" creationId="{83982345-58A0-AA39-646A-51F3ABB28DD6}"/>
          </ac:inkMkLst>
        </pc:inkChg>
        <pc:inkChg chg="add del mod">
          <ac:chgData name="子豪 章" userId="a49aefbc8cdc36ad" providerId="LiveId" clId="{E8518890-EF1B-424A-A179-56333EE45221}" dt="2023-10-17T04:09:47.088" v="125" actId="478"/>
          <ac:inkMkLst>
            <pc:docMk/>
            <pc:sldMk cId="2261670622" sldId="288"/>
            <ac:inkMk id="64" creationId="{00F179F5-5B74-B4DF-3322-0DA405757F29}"/>
          </ac:inkMkLst>
        </pc:inkChg>
        <pc:inkChg chg="add del mod">
          <ac:chgData name="子豪 章" userId="a49aefbc8cdc36ad" providerId="LiveId" clId="{E8518890-EF1B-424A-A179-56333EE45221}" dt="2023-10-17T04:09:47.088" v="125" actId="478"/>
          <ac:inkMkLst>
            <pc:docMk/>
            <pc:sldMk cId="2261670622" sldId="288"/>
            <ac:inkMk id="65" creationId="{7307CAF3-E800-9C26-9BFE-1D284C38DBAA}"/>
          </ac:inkMkLst>
        </pc:inkChg>
        <pc:inkChg chg="add del mod">
          <ac:chgData name="子豪 章" userId="a49aefbc8cdc36ad" providerId="LiveId" clId="{E8518890-EF1B-424A-A179-56333EE45221}" dt="2023-10-17T04:09:47.088" v="125" actId="478"/>
          <ac:inkMkLst>
            <pc:docMk/>
            <pc:sldMk cId="2261670622" sldId="288"/>
            <ac:inkMk id="67" creationId="{794824EE-D9F2-FD58-E844-50CB83068517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68" creationId="{4BC74E43-302E-AB96-F260-4D9044CC6A4A}"/>
          </ac:inkMkLst>
        </pc:inkChg>
        <pc:inkChg chg="add del mod">
          <ac:chgData name="子豪 章" userId="a49aefbc8cdc36ad" providerId="LiveId" clId="{E8518890-EF1B-424A-A179-56333EE45221}" dt="2023-10-17T04:09:47.088" v="125" actId="478"/>
          <ac:inkMkLst>
            <pc:docMk/>
            <pc:sldMk cId="2261670622" sldId="288"/>
            <ac:inkMk id="70" creationId="{1B2D3C09-580D-852D-4008-03AC12100A68}"/>
          </ac:inkMkLst>
        </pc:inkChg>
        <pc:inkChg chg="add del mod">
          <ac:chgData name="子豪 章" userId="a49aefbc8cdc36ad" providerId="LiveId" clId="{E8518890-EF1B-424A-A179-56333EE45221}" dt="2023-10-17T04:10:08.036" v="136" actId="9405"/>
          <ac:inkMkLst>
            <pc:docMk/>
            <pc:sldMk cId="2261670622" sldId="288"/>
            <ac:inkMk id="72" creationId="{03292A76-5991-614E-4450-6F76DA2477DC}"/>
          </ac:inkMkLst>
        </pc:inkChg>
        <pc:inkChg chg="add del mod">
          <ac:chgData name="子豪 章" userId="a49aefbc8cdc36ad" providerId="LiveId" clId="{E8518890-EF1B-424A-A179-56333EE45221}" dt="2023-10-17T04:10:07.687" v="135"/>
          <ac:inkMkLst>
            <pc:docMk/>
            <pc:sldMk cId="2261670622" sldId="288"/>
            <ac:inkMk id="73" creationId="{4775904D-1E74-E99C-640C-286BBA7A5534}"/>
          </ac:inkMkLst>
        </pc:inkChg>
        <pc:inkChg chg="add del mod">
          <ac:chgData name="子豪 章" userId="a49aefbc8cdc36ad" providerId="LiveId" clId="{E8518890-EF1B-424A-A179-56333EE45221}" dt="2023-10-17T04:10:07.316" v="133"/>
          <ac:inkMkLst>
            <pc:docMk/>
            <pc:sldMk cId="2261670622" sldId="288"/>
            <ac:inkMk id="75" creationId="{824F09AD-8DC0-1E9F-76E3-B085A0B08082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77" creationId="{79C98392-2514-ECB3-3CBC-2D5FFFDE7C5A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78" creationId="{E34C275B-57F3-EE4F-5713-690496C80BDD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79" creationId="{02B3D1BC-1B8A-6950-D327-482FFE8A51C3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80" creationId="{638F1F92-4BA0-C307-C79D-330E5E1F5B2C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81" creationId="{50EE4790-3E16-DD6D-D824-80CCEB511BE2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82" creationId="{AEA64BE2-59E4-9112-C913-1DD04530ACB0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83" creationId="{6E4582B6-BEA2-57F9-002E-E4BF465286D9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84" creationId="{A58818A4-8E71-2E2A-0A63-C993695C95FE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85" creationId="{A30B4C17-0567-8BC3-90E1-8AE3E14BED9E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86" creationId="{1093BA01-E835-15FF-689D-E5F81C1D46FF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87" creationId="{607C7EB4-654D-EB09-702A-CC60C4F0BEA4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88" creationId="{1916AE32-2357-6590-A2A3-4D4A764A912E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89" creationId="{73034CE2-DD2E-59BB-1086-0B1EB7B8ED13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90" creationId="{26BD63ED-3082-E3EA-EB40-FFB98C8574E0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91" creationId="{B7C0AE2F-6E09-38CA-411E-14E1E34435CF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92" creationId="{C28D0140-53D8-3B99-2841-194D2101F313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93" creationId="{AD422029-7C77-E40C-FFF3-BC91B65AFE4F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94" creationId="{4896BEE7-D8BA-7263-B367-334FCF898A52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95" creationId="{D318DEFE-D1AC-C216-9578-99380D3AA45A}"/>
          </ac:inkMkLst>
        </pc:ink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65D4AC2-E4A6-43B2-AFB1-251962F1C26E}" type="datetimeFigureOut">
              <a:rPr lang="zh-CN" altLang="en-US" smtClean="0"/>
              <a:t>2023/10/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2666386-A717-40BA-B580-CEB80DC7CE9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62401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C9857F37-2671-4A3D-8934-A9952990AF5A}"/>
              </a:ext>
            </a:extLst>
          </p:cNvPr>
          <p:cNvSpPr txBox="1"/>
          <p:nvPr userDrawn="1"/>
        </p:nvSpPr>
        <p:spPr>
          <a:xfrm>
            <a:off x="119405" y="535641"/>
            <a:ext cx="11953187" cy="6247614"/>
          </a:xfrm>
          <a:prstGeom prst="rect">
            <a:avLst/>
          </a:prstGeom>
          <a:noFill/>
          <a:ln w="12700">
            <a:solidFill>
              <a:schemeClr val="tx1"/>
            </a:solidFill>
            <a:prstDash val="dash"/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397E3D8F-C26D-4EE9-A448-BCD43CABB4F4}"/>
              </a:ext>
            </a:extLst>
          </p:cNvPr>
          <p:cNvSpPr txBox="1"/>
          <p:nvPr userDrawn="1"/>
        </p:nvSpPr>
        <p:spPr>
          <a:xfrm>
            <a:off x="119406" y="74745"/>
            <a:ext cx="11953188" cy="369332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BCA328E-8537-4BD7-A9EC-03CB015001E7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119405" y="55140"/>
            <a:ext cx="11812245" cy="369887"/>
          </a:xfrm>
        </p:spPr>
        <p:txBody>
          <a:bodyPr>
            <a:noAutofit/>
          </a:bodyPr>
          <a:lstStyle>
            <a:lvl1pPr marL="0" indent="0">
              <a:buNone/>
              <a:defRPr sz="2400" b="1">
                <a:solidFill>
                  <a:schemeClr val="accent4">
                    <a:lumMod val="60000"/>
                    <a:lumOff val="40000"/>
                  </a:schemeClr>
                </a:solidFill>
              </a:defRPr>
            </a:lvl1pPr>
          </a:lstStyle>
          <a:p>
            <a:pPr lvl="0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345661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C9857F37-2671-4A3D-8934-A9952990AF5A}"/>
              </a:ext>
            </a:extLst>
          </p:cNvPr>
          <p:cNvSpPr txBox="1"/>
          <p:nvPr userDrawn="1"/>
        </p:nvSpPr>
        <p:spPr>
          <a:xfrm>
            <a:off x="119405" y="535641"/>
            <a:ext cx="11953188" cy="5884209"/>
          </a:xfrm>
          <a:prstGeom prst="rect">
            <a:avLst/>
          </a:prstGeom>
          <a:noFill/>
          <a:ln w="12700">
            <a:solidFill>
              <a:schemeClr val="tx1"/>
            </a:solidFill>
            <a:prstDash val="dash"/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397E3D8F-C26D-4EE9-A448-BCD43CABB4F4}"/>
              </a:ext>
            </a:extLst>
          </p:cNvPr>
          <p:cNvSpPr txBox="1"/>
          <p:nvPr userDrawn="1"/>
        </p:nvSpPr>
        <p:spPr>
          <a:xfrm>
            <a:off x="119406" y="74745"/>
            <a:ext cx="11953188" cy="369332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BCA328E-8537-4BD7-A9EC-03CB015001E7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119405" y="61490"/>
            <a:ext cx="11710645" cy="369887"/>
          </a:xfrm>
        </p:spPr>
        <p:txBody>
          <a:bodyPr>
            <a:noAutofit/>
          </a:bodyPr>
          <a:lstStyle>
            <a:lvl1pPr marL="0" indent="0">
              <a:buNone/>
              <a:defRPr sz="2400" b="1">
                <a:solidFill>
                  <a:schemeClr val="accent4">
                    <a:lumMod val="60000"/>
                    <a:lumOff val="40000"/>
                  </a:schemeClr>
                </a:solidFill>
              </a:defRPr>
            </a:lvl1pPr>
          </a:lstStyle>
          <a:p>
            <a:pPr lvl="0"/>
            <a:endParaRPr lang="zh-CN" altLang="en-US" dirty="0"/>
          </a:p>
        </p:txBody>
      </p:sp>
      <p:sp>
        <p:nvSpPr>
          <p:cNvPr id="5" name="文本占位符 2">
            <a:extLst>
              <a:ext uri="{FF2B5EF4-FFF2-40B4-BE49-F238E27FC236}">
                <a16:creationId xmlns:a16="http://schemas.microsoft.com/office/drawing/2014/main" id="{C60B6688-7E02-4C68-9FC4-0A09E822630C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19405" y="6426623"/>
            <a:ext cx="11710645" cy="369887"/>
          </a:xfrm>
        </p:spPr>
        <p:txBody>
          <a:bodyPr>
            <a:noAutofit/>
          </a:bodyPr>
          <a:lstStyle>
            <a:lvl1pPr marL="0" indent="0"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663773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9274230-3A23-C40C-FFBC-CC0CA4520F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2652234-FDEF-04D7-21CD-F19DFD7D53F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36BEC68-889E-CF71-16F8-6C183D8264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0785E-DD81-43A2-B45D-748AE8DDABB7}" type="datetimeFigureOut">
              <a:rPr lang="zh-CN" altLang="en-US" smtClean="0"/>
              <a:t>2023/10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51D4EFE-B4B0-77CC-A225-27CFA232EE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F123D61-3D0C-8814-9EAD-434C4BA1C5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4E0E59-C05D-462A-9020-1CF3F38DDE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66232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BE2EF006-3E28-4F11-1121-22AF22AC86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177004A-FA38-0B22-8B64-96358583632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F51F20D-67EB-5EA7-9B90-2B705838F0C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CF0785E-DD81-43A2-B45D-748AE8DDABB7}" type="datetimeFigureOut">
              <a:rPr lang="zh-CN" altLang="en-US" smtClean="0"/>
              <a:t>2023/10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E50F1E6-1090-593A-D031-D5B64B73579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018AEA5-8CDB-C9DA-9D6A-1112E5ECE0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4E0E59-C05D-462A-9020-1CF3F38DDE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2490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0" r:id="rId2"/>
    <p:sldLayoutId id="2147483650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10" Type="http://schemas.openxmlformats.org/officeDocument/2006/relationships/image" Target="../media/image10.png"/><Relationship Id="rId4" Type="http://schemas.openxmlformats.org/officeDocument/2006/relationships/image" Target="../media/image4.png"/><Relationship Id="rId9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Relationship Id="rId9" Type="http://schemas.openxmlformats.org/officeDocument/2006/relationships/image" Target="../media/image3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17.png"/><Relationship Id="rId7" Type="http://schemas.openxmlformats.org/officeDocument/2006/relationships/image" Target="../media/image33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9.png"/><Relationship Id="rId11" Type="http://schemas.openxmlformats.org/officeDocument/2006/relationships/image" Target="../media/image35.wmf"/><Relationship Id="rId5" Type="http://schemas.openxmlformats.org/officeDocument/2006/relationships/image" Target="../media/image18.pn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32.png"/><Relationship Id="rId9" Type="http://schemas.openxmlformats.org/officeDocument/2006/relationships/image" Target="../media/image3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3E00F218-A44D-F803-15E8-2D850A10B42E}"/>
              </a:ext>
            </a:extLst>
          </p:cNvPr>
          <p:cNvSpPr/>
          <p:nvPr/>
        </p:nvSpPr>
        <p:spPr>
          <a:xfrm>
            <a:off x="934827" y="1902635"/>
            <a:ext cx="10778202" cy="2412223"/>
          </a:xfrm>
          <a:prstGeom prst="rect">
            <a:avLst/>
          </a:prstGeom>
          <a:solidFill>
            <a:schemeClr val="bg1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69837652-7295-2670-8756-5EF89013C18D}"/>
              </a:ext>
            </a:extLst>
          </p:cNvPr>
          <p:cNvSpPr txBox="1"/>
          <p:nvPr/>
        </p:nvSpPr>
        <p:spPr>
          <a:xfrm>
            <a:off x="5283328" y="237849"/>
            <a:ext cx="11524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周报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FF96F01-BAF6-3724-0F21-720371F0A830}"/>
              </a:ext>
            </a:extLst>
          </p:cNvPr>
          <p:cNvSpPr txBox="1"/>
          <p:nvPr/>
        </p:nvSpPr>
        <p:spPr>
          <a:xfrm>
            <a:off x="1095077" y="2006535"/>
            <a:ext cx="1061795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最近进展：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457200" indent="-457200">
              <a:buAutoNum type="arabicPeriod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回复审稿人意见，补充数据集实验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457200" indent="-457200">
              <a:buAutoNum type="arabicPeriod"/>
            </a:pP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457200" indent="-457200">
              <a:buAutoNum type="arabicPeriod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享论文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ederated Deep Multi-View Clustering with Global Self-Supervision</a:t>
            </a:r>
          </a:p>
          <a:p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ABC35FAC-3C77-DF48-9D06-F1A0BCED132A}"/>
              </a:ext>
            </a:extLst>
          </p:cNvPr>
          <p:cNvCxnSpPr/>
          <p:nvPr/>
        </p:nvCxnSpPr>
        <p:spPr>
          <a:xfrm>
            <a:off x="0" y="1263192"/>
            <a:ext cx="12264272" cy="0"/>
          </a:xfrm>
          <a:prstGeom prst="line">
            <a:avLst/>
          </a:prstGeom>
          <a:ln w="2857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>
            <a:extLst>
              <a:ext uri="{FF2B5EF4-FFF2-40B4-BE49-F238E27FC236}">
                <a16:creationId xmlns:a16="http://schemas.microsoft.com/office/drawing/2014/main" id="{6D70BD89-53D1-2B3F-35E7-B30C41F22A70}"/>
              </a:ext>
            </a:extLst>
          </p:cNvPr>
          <p:cNvSpPr txBox="1"/>
          <p:nvPr/>
        </p:nvSpPr>
        <p:spPr>
          <a:xfrm>
            <a:off x="83484" y="360959"/>
            <a:ext cx="20231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汇报人：章子豪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07D4B21A-9E54-0CE8-623B-9363ABDC19FF}"/>
              </a:ext>
            </a:extLst>
          </p:cNvPr>
          <p:cNvSpPr txBox="1"/>
          <p:nvPr/>
        </p:nvSpPr>
        <p:spPr>
          <a:xfrm>
            <a:off x="83484" y="791938"/>
            <a:ext cx="31781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间：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023-10-28</a:t>
            </a:r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725387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6028814D-14E4-4354-A4AD-FE9FFA700110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/>
              <a:t>Server     </a:t>
            </a:r>
            <a:endParaRPr lang="zh-CN" altLang="en-US" dirty="0"/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6D03B809-AB91-4510-937B-390D8A88E09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1385" y="952742"/>
            <a:ext cx="5697810" cy="2313908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86DDBF76-0755-4FA8-98CE-47699982757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63231" y="1053595"/>
            <a:ext cx="4140079" cy="4959954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200E863D-D72E-431B-A0A3-A29988BBC74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81627" y="3591351"/>
            <a:ext cx="4174476" cy="2732645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rnd">
            <a:solidFill>
              <a:srgbClr val="FFFFFF"/>
            </a:solidFill>
          </a:ln>
          <a:effectLst>
            <a:outerShdw blurRad="50000" algn="tl" rotWithShape="0">
              <a:srgbClr val="000000">
                <a:alpha val="41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</p:spPr>
      </p:pic>
      <p:sp>
        <p:nvSpPr>
          <p:cNvPr id="22" name="对话气泡: 圆角矩形 21">
            <a:extLst>
              <a:ext uri="{FF2B5EF4-FFF2-40B4-BE49-F238E27FC236}">
                <a16:creationId xmlns:a16="http://schemas.microsoft.com/office/drawing/2014/main" id="{B85BD3DF-2A0A-4CD9-91C0-D832D33C7D3E}"/>
              </a:ext>
            </a:extLst>
          </p:cNvPr>
          <p:cNvSpPr/>
          <p:nvPr/>
        </p:nvSpPr>
        <p:spPr>
          <a:xfrm>
            <a:off x="2924870" y="952742"/>
            <a:ext cx="2222415" cy="1698267"/>
          </a:xfrm>
          <a:prstGeom prst="wedgeRoundRectCallout">
            <a:avLst>
              <a:gd name="adj1" fmla="val -34132"/>
              <a:gd name="adj2" fmla="val 139213"/>
              <a:gd name="adj3" fmla="val 16667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048378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A3B585F7-EA69-4A45-8275-FC13015A42F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/>
              <a:t>How to deal with Challenges</a:t>
            </a:r>
            <a:endParaRPr lang="zh-CN" altLang="en-US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3AD91AE-3998-49B8-8C15-4877A17D3437}"/>
              </a:ext>
            </a:extLst>
          </p:cNvPr>
          <p:cNvSpPr txBox="1"/>
          <p:nvPr/>
        </p:nvSpPr>
        <p:spPr>
          <a:xfrm>
            <a:off x="793750" y="886667"/>
            <a:ext cx="53022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1. Feature heterogeneity</a:t>
            </a:r>
            <a:endParaRPr lang="zh-CN" altLang="en-US" b="1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489D720B-564D-4348-8A8B-51AC779C702E}"/>
              </a:ext>
            </a:extLst>
          </p:cNvPr>
          <p:cNvSpPr txBox="1"/>
          <p:nvPr/>
        </p:nvSpPr>
        <p:spPr>
          <a:xfrm>
            <a:off x="793750" y="4044524"/>
            <a:ext cx="32543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2. Incomplete information</a:t>
            </a:r>
            <a:endParaRPr lang="zh-CN" altLang="en-US" b="1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D96E5120-A9DB-46FF-8456-B5202579579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8546" y="1700974"/>
            <a:ext cx="1514077" cy="1038225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9617E016-106F-4D0C-BC3F-5B0F4914D4C0}"/>
              </a:ext>
            </a:extLst>
          </p:cNvPr>
          <p:cNvSpPr txBox="1"/>
          <p:nvPr/>
        </p:nvSpPr>
        <p:spPr>
          <a:xfrm>
            <a:off x="1630498" y="3000101"/>
            <a:ext cx="375716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b="0" i="0" dirty="0">
                <a:effectLst/>
                <a:latin typeface="Roboto" panose="02000000000000000000" pitchFamily="2" charset="0"/>
              </a:rPr>
              <a:t>data distribution with significant differences</a:t>
            </a:r>
            <a:endParaRPr lang="zh-CN" altLang="en-US" sz="1400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F44EF772-4655-44F3-ADA2-96D92A4406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58566" y="1697028"/>
            <a:ext cx="1534767" cy="1038225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DAD9C585-C68A-494F-B429-AD49EBB78484}"/>
              </a:ext>
            </a:extLst>
          </p:cNvPr>
          <p:cNvSpPr txBox="1"/>
          <p:nvPr/>
        </p:nvSpPr>
        <p:spPr>
          <a:xfrm>
            <a:off x="2535019" y="3222798"/>
            <a:ext cx="14541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0" i="0" dirty="0">
                <a:solidFill>
                  <a:srgbClr val="121212"/>
                </a:solidFill>
                <a:effectLst/>
                <a:latin typeface="-apple-system"/>
              </a:rPr>
              <a:t>Domain shift</a:t>
            </a:r>
            <a:endParaRPr lang="zh-CN" altLang="en-US" dirty="0"/>
          </a:p>
        </p:txBody>
      </p: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572DC1DC-5974-44FB-B2D1-8DF2EE182CAC}"/>
              </a:ext>
            </a:extLst>
          </p:cNvPr>
          <p:cNvCxnSpPr>
            <a:cxnSpLocks/>
          </p:cNvCxnSpPr>
          <p:nvPr/>
        </p:nvCxnSpPr>
        <p:spPr>
          <a:xfrm>
            <a:off x="520700" y="3675192"/>
            <a:ext cx="11572391" cy="0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图片 11">
            <a:extLst>
              <a:ext uri="{FF2B5EF4-FFF2-40B4-BE49-F238E27FC236}">
                <a16:creationId xmlns:a16="http://schemas.microsoft.com/office/drawing/2014/main" id="{44B17084-0A36-4212-BE10-FB049E8EF97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86321" y="3812392"/>
            <a:ext cx="1085850" cy="85725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EFF157EA-7FBD-4279-8DE2-9C9D3F01F4A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86321" y="5276860"/>
            <a:ext cx="1066800" cy="866775"/>
          </a:xfrm>
          <a:prstGeom prst="rect">
            <a:avLst/>
          </a:prstGeom>
        </p:spPr>
      </p:pic>
      <p:sp>
        <p:nvSpPr>
          <p:cNvPr id="14" name="箭头: 左右 13">
            <a:extLst>
              <a:ext uri="{FF2B5EF4-FFF2-40B4-BE49-F238E27FC236}">
                <a16:creationId xmlns:a16="http://schemas.microsoft.com/office/drawing/2014/main" id="{F5268997-A825-448F-918E-F4BAEA779B81}"/>
              </a:ext>
            </a:extLst>
          </p:cNvPr>
          <p:cNvSpPr/>
          <p:nvPr/>
        </p:nvSpPr>
        <p:spPr>
          <a:xfrm>
            <a:off x="2763287" y="2070902"/>
            <a:ext cx="828604" cy="209445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箭头: 左右 14">
            <a:extLst>
              <a:ext uri="{FF2B5EF4-FFF2-40B4-BE49-F238E27FC236}">
                <a16:creationId xmlns:a16="http://schemas.microsoft.com/office/drawing/2014/main" id="{D30B593E-1EF7-4303-A873-5DEE4E3F18BC}"/>
              </a:ext>
            </a:extLst>
          </p:cNvPr>
          <p:cNvSpPr/>
          <p:nvPr/>
        </p:nvSpPr>
        <p:spPr>
          <a:xfrm rot="5400000">
            <a:off x="4533273" y="4909115"/>
            <a:ext cx="572894" cy="162597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BAFFC9A4-3F59-487D-A4DB-77A8DD741C97}"/>
              </a:ext>
            </a:extLst>
          </p:cNvPr>
          <p:cNvSpPr txBox="1"/>
          <p:nvPr/>
        </p:nvSpPr>
        <p:spPr>
          <a:xfrm>
            <a:off x="1098205" y="4769912"/>
            <a:ext cx="3327745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b="0" i="0" dirty="0">
                <a:effectLst/>
                <a:latin typeface="Roboto" panose="02000000000000000000" pitchFamily="2" charset="0"/>
              </a:rPr>
              <a:t>View information unique to each client.</a:t>
            </a:r>
            <a:endParaRPr lang="zh-CN" altLang="en-US" sz="1400" dirty="0"/>
          </a:p>
        </p:txBody>
      </p:sp>
      <p:sp>
        <p:nvSpPr>
          <p:cNvPr id="21" name="箭头: 右 20">
            <a:extLst>
              <a:ext uri="{FF2B5EF4-FFF2-40B4-BE49-F238E27FC236}">
                <a16:creationId xmlns:a16="http://schemas.microsoft.com/office/drawing/2014/main" id="{AB9EA24D-FF93-4FC9-A12A-20BD37611208}"/>
              </a:ext>
            </a:extLst>
          </p:cNvPr>
          <p:cNvSpPr/>
          <p:nvPr/>
        </p:nvSpPr>
        <p:spPr>
          <a:xfrm>
            <a:off x="6267556" y="2033860"/>
            <a:ext cx="811454" cy="369331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1A4C9EBE-9F42-4683-B1F9-3B51890DA0DC}"/>
              </a:ext>
            </a:extLst>
          </p:cNvPr>
          <p:cNvSpPr txBox="1"/>
          <p:nvPr/>
        </p:nvSpPr>
        <p:spPr>
          <a:xfrm>
            <a:off x="7624036" y="1415608"/>
            <a:ext cx="412993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训练一个全局的目标分布</a:t>
            </a:r>
            <a:r>
              <a:rPr lang="en-US" altLang="zh-CN" dirty="0"/>
              <a:t>P</a:t>
            </a:r>
          </a:p>
          <a:p>
            <a:endParaRPr lang="en-US" altLang="zh-CN" dirty="0"/>
          </a:p>
          <a:p>
            <a:r>
              <a:rPr lang="zh-CN" altLang="en-US" dirty="0"/>
              <a:t>并督促每个客户端下的分布趋于一致性</a:t>
            </a:r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id="{EBBE5D89-E345-40D1-A1B7-213C232B445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507010" y="2481364"/>
            <a:ext cx="3880474" cy="761359"/>
          </a:xfrm>
          <a:prstGeom prst="rect">
            <a:avLst/>
          </a:prstGeom>
        </p:spPr>
      </p:pic>
      <p:sp>
        <p:nvSpPr>
          <p:cNvPr id="25" name="箭头: 右 24">
            <a:extLst>
              <a:ext uri="{FF2B5EF4-FFF2-40B4-BE49-F238E27FC236}">
                <a16:creationId xmlns:a16="http://schemas.microsoft.com/office/drawing/2014/main" id="{99DEA4DF-DA07-4F1E-A6B1-2ADA0AFD4A35}"/>
              </a:ext>
            </a:extLst>
          </p:cNvPr>
          <p:cNvSpPr/>
          <p:nvPr/>
        </p:nvSpPr>
        <p:spPr>
          <a:xfrm>
            <a:off x="6267556" y="4769912"/>
            <a:ext cx="811454" cy="369331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6" name="图片 25">
            <a:extLst>
              <a:ext uri="{FF2B5EF4-FFF2-40B4-BE49-F238E27FC236}">
                <a16:creationId xmlns:a16="http://schemas.microsoft.com/office/drawing/2014/main" id="{0783D9D6-CBE8-4A67-9C92-F437EAAC762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366969" y="3970748"/>
            <a:ext cx="3926000" cy="1397787"/>
          </a:xfrm>
          <a:prstGeom prst="rect">
            <a:avLst/>
          </a:prstGeom>
        </p:spPr>
      </p:pic>
      <p:pic>
        <p:nvPicPr>
          <p:cNvPr id="27" name="图片 26">
            <a:extLst>
              <a:ext uri="{FF2B5EF4-FFF2-40B4-BE49-F238E27FC236}">
                <a16:creationId xmlns:a16="http://schemas.microsoft.com/office/drawing/2014/main" id="{F3C40F18-8D7E-4F47-8B95-D099995C13D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624037" y="5654525"/>
            <a:ext cx="2344416" cy="560504"/>
          </a:xfrm>
          <a:prstGeom prst="rect">
            <a:avLst/>
          </a:prstGeom>
        </p:spPr>
      </p:pic>
      <p:sp>
        <p:nvSpPr>
          <p:cNvPr id="31" name="文本框 30">
            <a:extLst>
              <a:ext uri="{FF2B5EF4-FFF2-40B4-BE49-F238E27FC236}">
                <a16:creationId xmlns:a16="http://schemas.microsoft.com/office/drawing/2014/main" id="{16FC0D9D-FAC0-4554-B936-96445466D179}"/>
              </a:ext>
            </a:extLst>
          </p:cNvPr>
          <p:cNvSpPr txBox="1"/>
          <p:nvPr/>
        </p:nvSpPr>
        <p:spPr>
          <a:xfrm>
            <a:off x="2584343" y="2718643"/>
            <a:ext cx="1355502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200" b="0" i="0" dirty="0">
                <a:solidFill>
                  <a:srgbClr val="121212"/>
                </a:solidFill>
                <a:effectLst/>
                <a:latin typeface="-apple-system"/>
              </a:rPr>
              <a:t>non-IID</a:t>
            </a:r>
            <a:r>
              <a:rPr lang="zh-CN" altLang="en-US" sz="1200" b="0" i="0" dirty="0">
                <a:solidFill>
                  <a:srgbClr val="121212"/>
                </a:solidFill>
                <a:effectLst/>
                <a:latin typeface="-apple-system"/>
              </a:rPr>
              <a:t>数据分布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271145204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6468887D-0EED-471A-AC95-0889D18D8C89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/>
              <a:t>Results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3E1D22EB-D0E9-438D-970F-882642BDBB0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4988" y="1651279"/>
            <a:ext cx="8819015" cy="4230311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186FB4C9-4AD8-4C35-8AE3-780E565297A9}"/>
              </a:ext>
            </a:extLst>
          </p:cNvPr>
          <p:cNvSpPr txBox="1"/>
          <p:nvPr/>
        </p:nvSpPr>
        <p:spPr>
          <a:xfrm>
            <a:off x="842665" y="6143200"/>
            <a:ext cx="10365724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100" dirty="0"/>
              <a:t>[6] </a:t>
            </a:r>
            <a:r>
              <a:rPr lang="zh-CN" altLang="en-US" sz="1100" dirty="0"/>
              <a:t>Xiao Cai, Feiping Nie, and Heng Huang. 2013. Multi-view k-means clustering on big data. In IJCAI.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8BA0688E-3852-4866-9684-58C5234C7436}"/>
              </a:ext>
            </a:extLst>
          </p:cNvPr>
          <p:cNvSpPr txBox="1"/>
          <p:nvPr/>
        </p:nvSpPr>
        <p:spPr>
          <a:xfrm>
            <a:off x="842665" y="6404810"/>
            <a:ext cx="9923662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100" dirty="0"/>
              <a:t>[18] </a:t>
            </a:r>
            <a:r>
              <a:rPr lang="zh-CN" altLang="en-US" sz="1100" dirty="0"/>
              <a:t>Shudong Huang, Yazhou Ren, and Zenglin Xu. 2018. Robust multi-view data clustering with multi-view capped-norm k-means. Neurocomputing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C84C05D6-E435-4057-B556-1FCC50A1EBFB}"/>
              </a:ext>
            </a:extLst>
          </p:cNvPr>
          <p:cNvSpPr txBox="1"/>
          <p:nvPr/>
        </p:nvSpPr>
        <p:spPr>
          <a:xfrm>
            <a:off x="673937" y="727949"/>
            <a:ext cx="1107398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0" i="0" dirty="0">
                <a:effectLst/>
                <a:latin typeface="-apple-system"/>
              </a:rPr>
              <a:t>特点：</a:t>
            </a:r>
            <a:endParaRPr lang="en-US" altLang="zh-CN" b="0" i="0" dirty="0">
              <a:effectLst/>
              <a:latin typeface="-apple-system"/>
            </a:endParaRPr>
          </a:p>
          <a:p>
            <a:r>
              <a:rPr lang="en-US" altLang="zh-CN" b="0" i="0" dirty="0">
                <a:effectLst/>
                <a:latin typeface="-apple-system"/>
              </a:rPr>
              <a:t>1. </a:t>
            </a:r>
            <a:r>
              <a:rPr lang="zh-CN" altLang="en-US" b="0" i="0" dirty="0">
                <a:effectLst/>
                <a:latin typeface="-apple-system"/>
              </a:rPr>
              <a:t>这些数据集的多个视图分布在不同的客户端中，并且彼此隔离</a:t>
            </a:r>
            <a:endParaRPr lang="en-US" altLang="zh-CN" b="0" i="0" dirty="0">
              <a:effectLst/>
              <a:latin typeface="-apple-system"/>
            </a:endParaRPr>
          </a:p>
          <a:p>
            <a:r>
              <a:rPr lang="en-US" altLang="zh-CN" dirty="0">
                <a:latin typeface="-apple-system"/>
              </a:rPr>
              <a:t>2.</a:t>
            </a:r>
            <a:r>
              <a:rPr lang="zh-CN" altLang="en-US" b="0" i="0" dirty="0">
                <a:effectLst/>
                <a:latin typeface="-apple-system"/>
              </a:rPr>
              <a:t>构造不完全数据集</a:t>
            </a:r>
            <a:r>
              <a:rPr lang="en-US" altLang="zh-CN" b="0" i="0" dirty="0">
                <a:effectLst/>
                <a:latin typeface="-apple-system"/>
              </a:rPr>
              <a:t>-</a:t>
            </a:r>
            <a:r>
              <a:rPr lang="en-US" altLang="zh-CN" dirty="0">
                <a:latin typeface="-apple-system"/>
              </a:rPr>
              <a:t>&gt;</a:t>
            </a:r>
            <a:r>
              <a:rPr lang="zh-CN" altLang="en-US" dirty="0">
                <a:latin typeface="-apple-system"/>
              </a:rPr>
              <a:t>重叠率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5779248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6468887D-0EED-471A-AC95-0889D18D8C89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/>
              <a:t>Results</a:t>
            </a:r>
            <a:endParaRPr lang="zh-CN" alt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57EA2DB-01DB-4E7F-963A-6C7F5324006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59493" y="784791"/>
            <a:ext cx="8473010" cy="2936367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D6019389-0CA5-4FF1-A634-5A7D0D88D4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43527" y="4080923"/>
            <a:ext cx="7504943" cy="24102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772953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6468887D-0EED-471A-AC95-0889D18D8C89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/>
              <a:t>Results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320E317-8A5D-4A4B-B5E9-494F4D446D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4296" y="1833165"/>
            <a:ext cx="4259863" cy="3338342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233C1468-BCB3-4606-8A73-345D681C8FDC}"/>
              </a:ext>
            </a:extLst>
          </p:cNvPr>
          <p:cNvSpPr txBox="1"/>
          <p:nvPr/>
        </p:nvSpPr>
        <p:spPr>
          <a:xfrm>
            <a:off x="4785461" y="2716761"/>
            <a:ext cx="6895848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0" i="0" dirty="0">
                <a:effectLst/>
                <a:latin typeface="-apple-system"/>
              </a:rPr>
              <a:t>构造不完全数据集时引入了</a:t>
            </a:r>
            <a:r>
              <a:rPr lang="en-US" altLang="zh-CN" b="0" i="0" dirty="0">
                <a:effectLst/>
                <a:latin typeface="-apple-system"/>
              </a:rPr>
              <a:t>Dirichlet</a:t>
            </a:r>
            <a:r>
              <a:rPr lang="zh-CN" altLang="en-US" b="0" i="0" dirty="0">
                <a:effectLst/>
                <a:latin typeface="-apple-system"/>
              </a:rPr>
              <a:t>分布</a:t>
            </a:r>
            <a:r>
              <a:rPr lang="en-US" altLang="zh-CN" b="0" i="0" dirty="0">
                <a:effectLst/>
                <a:latin typeface="-apple-system"/>
              </a:rPr>
              <a:t>,</a:t>
            </a:r>
          </a:p>
          <a:p>
            <a:endParaRPr lang="en-US" altLang="zh-CN" dirty="0">
              <a:solidFill>
                <a:srgbClr val="121212"/>
              </a:solidFill>
              <a:latin typeface="-apple-system"/>
            </a:endParaRPr>
          </a:p>
          <a:p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值越大，分布越接近于均匀分布，其值越小，分布越</a:t>
            </a:r>
            <a:r>
              <a:rPr lang="en-US" altLang="zh-CN" b="0" i="0" dirty="0">
                <a:solidFill>
                  <a:srgbClr val="121212"/>
                </a:solidFill>
                <a:effectLst/>
                <a:latin typeface="-apple-system"/>
              </a:rPr>
              <a:t>concentrated</a:t>
            </a:r>
          </a:p>
          <a:p>
            <a:endParaRPr lang="en-US" altLang="zh-CN" dirty="0">
              <a:solidFill>
                <a:srgbClr val="121212"/>
              </a:solidFill>
              <a:latin typeface="-apple-system"/>
            </a:endParaRPr>
          </a:p>
          <a:p>
            <a:endParaRPr lang="en-US" altLang="zh-CN" dirty="0">
              <a:solidFill>
                <a:srgbClr val="121212"/>
              </a:solidFill>
              <a:latin typeface="-apple-system"/>
            </a:endParaRPr>
          </a:p>
          <a:p>
            <a:endParaRPr lang="zh-CN" altLang="en-US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637CFEC-0C6A-46DE-B6E6-A15DF2C9608B}"/>
              </a:ext>
            </a:extLst>
          </p:cNvPr>
          <p:cNvSpPr txBox="1"/>
          <p:nvPr/>
        </p:nvSpPr>
        <p:spPr>
          <a:xfrm>
            <a:off x="4912629" y="3831897"/>
            <a:ext cx="609499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10</a:t>
            </a:r>
            <a:r>
              <a:rPr lang="zh-CN" altLang="en-US" baseline="30000" dirty="0"/>
              <a:t>−2</a:t>
            </a:r>
            <a:r>
              <a:rPr lang="zh-CN" altLang="en-US" dirty="0"/>
              <a:t>(high), </a:t>
            </a:r>
            <a:r>
              <a:rPr lang="en-US" altLang="zh-CN" dirty="0"/>
              <a:t>10</a:t>
            </a:r>
            <a:r>
              <a:rPr lang="en-US" altLang="zh-CN" baseline="30000" dirty="0"/>
              <a:t>0</a:t>
            </a:r>
            <a:r>
              <a:rPr lang="zh-CN" altLang="en-US" dirty="0"/>
              <a:t> (moderate), and 10</a:t>
            </a:r>
            <a:r>
              <a:rPr lang="zh-CN" altLang="en-US" baseline="30000" dirty="0"/>
              <a:t>2</a:t>
            </a:r>
            <a:r>
              <a:rPr lang="zh-CN" altLang="en-US" dirty="0"/>
              <a:t> (none)</a:t>
            </a:r>
          </a:p>
        </p:txBody>
      </p:sp>
    </p:spTree>
    <p:extLst>
      <p:ext uri="{BB962C8B-B14F-4D97-AF65-F5344CB8AC3E}">
        <p14:creationId xmlns:p14="http://schemas.microsoft.com/office/powerpoint/2010/main" val="304489804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6468887D-0EED-471A-AC95-0889D18D8C89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个人理解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A7286610-DF24-414C-AB03-865008107E63}"/>
              </a:ext>
            </a:extLst>
          </p:cNvPr>
          <p:cNvSpPr txBox="1"/>
          <p:nvPr/>
        </p:nvSpPr>
        <p:spPr>
          <a:xfrm>
            <a:off x="5447889" y="1876652"/>
            <a:ext cx="50162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缺失多模态聚类</a:t>
            </a:r>
            <a:r>
              <a:rPr lang="en-US" altLang="zh-CN" dirty="0"/>
              <a:t>(</a:t>
            </a:r>
            <a:r>
              <a:rPr lang="zh-CN" altLang="en-US" dirty="0"/>
              <a:t>聚类</a:t>
            </a:r>
            <a:r>
              <a:rPr lang="en-US" altLang="zh-CN" dirty="0"/>
              <a:t>+</a:t>
            </a:r>
            <a:r>
              <a:rPr lang="zh-CN" altLang="en-US" dirty="0"/>
              <a:t>数据补全</a:t>
            </a:r>
            <a:r>
              <a:rPr lang="en-US" altLang="zh-CN" dirty="0"/>
              <a:t>)</a:t>
            </a:r>
            <a:r>
              <a:rPr lang="zh-CN" altLang="en-US" dirty="0"/>
              <a:t> </a:t>
            </a:r>
            <a:r>
              <a:rPr lang="en-US" altLang="zh-CN" dirty="0"/>
              <a:t>+ </a:t>
            </a:r>
            <a:r>
              <a:rPr lang="zh-CN" altLang="en-US" dirty="0"/>
              <a:t>分布式环境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78924CAD-1190-4EB6-A48C-63E555F9BAE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7075" y="783266"/>
            <a:ext cx="4822044" cy="2611785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89ABA3F7-7859-4C3F-AE54-B31B9F64D398}"/>
              </a:ext>
            </a:extLst>
          </p:cNvPr>
          <p:cNvSpPr txBox="1"/>
          <p:nvPr/>
        </p:nvSpPr>
        <p:spPr>
          <a:xfrm>
            <a:off x="2745113" y="2245984"/>
            <a:ext cx="1815340" cy="388107"/>
          </a:xfrm>
          <a:prstGeom prst="rect">
            <a:avLst/>
          </a:prstGeom>
          <a:noFill/>
          <a:ln w="28575">
            <a:solidFill>
              <a:srgbClr val="FF0000"/>
            </a:solidFill>
            <a:prstDash val="lgDash"/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AB43595B-D296-4FCE-AE16-D4D1BE93ED84}"/>
              </a:ext>
            </a:extLst>
          </p:cNvPr>
          <p:cNvSpPr txBox="1"/>
          <p:nvPr/>
        </p:nvSpPr>
        <p:spPr>
          <a:xfrm>
            <a:off x="405189" y="3753290"/>
            <a:ext cx="1067661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zh-CN" altLang="en-US" dirty="0"/>
              <a:t>联邦学习的隐私保护性值得探讨，能否</a:t>
            </a:r>
            <a:r>
              <a:rPr lang="zh-CN" altLang="en-US" b="1" dirty="0"/>
              <a:t>直接共享</a:t>
            </a:r>
            <a:r>
              <a:rPr lang="zh-CN" altLang="en-US" dirty="0"/>
              <a:t>一些</a:t>
            </a:r>
            <a:r>
              <a:rPr lang="zh-CN" altLang="en-US" b="1" dirty="0"/>
              <a:t>关键性信息</a:t>
            </a:r>
            <a:r>
              <a:rPr lang="zh-CN" altLang="en-US" dirty="0"/>
              <a:t>？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主流的联邦学习方法都是共享的是</a:t>
            </a:r>
            <a:r>
              <a:rPr lang="zh-CN" altLang="en-US" b="1" dirty="0"/>
              <a:t>梯度、模型参数</a:t>
            </a:r>
            <a:r>
              <a:rPr lang="zh-CN" altLang="en-US" dirty="0"/>
              <a:t>等信息，但这里直接</a:t>
            </a:r>
            <a:r>
              <a:rPr lang="zh-CN" altLang="en-US" b="1" dirty="0"/>
              <a:t>共享特征</a:t>
            </a:r>
            <a:r>
              <a:rPr lang="en-US" altLang="zh-CN" b="1" dirty="0"/>
              <a:t>Z</a:t>
            </a:r>
            <a:r>
              <a:rPr lang="zh-CN" altLang="en-US" b="1" dirty="0"/>
              <a:t>和聚类相关信息</a:t>
            </a:r>
            <a:r>
              <a:rPr lang="zh-CN" altLang="en-US" dirty="0"/>
              <a:t>。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b="1" dirty="0"/>
              <a:t>数据异质</a:t>
            </a:r>
            <a:r>
              <a:rPr lang="zh-CN" altLang="en-US" dirty="0"/>
              <a:t>这一块的实验不够充分：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只考虑了客户端的数据量分布，还有：标签独有、模态的差异性</a:t>
            </a:r>
          </a:p>
        </p:txBody>
      </p: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76731D5C-CB64-4192-9C23-BB3D16CCBB3A}"/>
              </a:ext>
            </a:extLst>
          </p:cNvPr>
          <p:cNvCxnSpPr>
            <a:cxnSpLocks/>
          </p:cNvCxnSpPr>
          <p:nvPr/>
        </p:nvCxnSpPr>
        <p:spPr>
          <a:xfrm>
            <a:off x="143233" y="3458704"/>
            <a:ext cx="11911507" cy="0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图片 14">
            <a:extLst>
              <a:ext uri="{FF2B5EF4-FFF2-40B4-BE49-F238E27FC236}">
                <a16:creationId xmlns:a16="http://schemas.microsoft.com/office/drawing/2014/main" id="{17051437-7619-4771-8C79-C8F81A02C71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79638" y="4841619"/>
            <a:ext cx="3932278" cy="1758371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611E4FD4-6464-4AFD-BEF4-A4A4002551B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21229" y="5910502"/>
            <a:ext cx="1129952" cy="774825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5E8D4C91-48C7-4DB6-83EF-DD5BF27B8D7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98673" y="5951833"/>
            <a:ext cx="1084295" cy="7334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781717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6028814D-14E4-4354-A4AD-FE9FFA700110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ederated Deep Multi-View Clustering with Global Self-Supervision</a:t>
            </a:r>
            <a:endParaRPr lang="zh-CN" altLang="en-US" dirty="0"/>
          </a:p>
        </p:txBody>
      </p:sp>
      <p:sp>
        <p:nvSpPr>
          <p:cNvPr id="7" name="文本占位符 6">
            <a:extLst>
              <a:ext uri="{FF2B5EF4-FFF2-40B4-BE49-F238E27FC236}">
                <a16:creationId xmlns:a16="http://schemas.microsoft.com/office/drawing/2014/main" id="{25349399-1536-493D-9178-652598267FE9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19405" y="6432679"/>
            <a:ext cx="11710645" cy="369887"/>
          </a:xfrm>
        </p:spPr>
        <p:txBody>
          <a:bodyPr anchor="ctr"/>
          <a:lstStyle/>
          <a:p>
            <a:r>
              <a:rPr lang="en-US" altLang="zh-CN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Chen, </a:t>
            </a:r>
            <a:r>
              <a:rPr lang="en-US" altLang="zh-CN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Xinyue</a:t>
            </a:r>
            <a:r>
              <a:rPr lang="en-US" altLang="zh-CN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, et al. "Federated Deep Multi-View Clustering with Global Self-Supervision." </a:t>
            </a:r>
            <a:r>
              <a:rPr lang="en-US" altLang="zh-CN" b="0" i="1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ACM Multimedia 2023.</a:t>
            </a:r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0B7904B3-7FC4-41E8-B9E8-A8F2E136EB9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33975" y="839806"/>
            <a:ext cx="5547231" cy="3391338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18A85C81-2B40-40C0-8211-1800DD2036A2}"/>
              </a:ext>
            </a:extLst>
          </p:cNvPr>
          <p:cNvSpPr txBox="1"/>
          <p:nvPr/>
        </p:nvSpPr>
        <p:spPr>
          <a:xfrm>
            <a:off x="3872573" y="4639573"/>
            <a:ext cx="36878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Federated multi-view clustering.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27A00693-D954-4F39-96A3-7365077B283D}"/>
              </a:ext>
            </a:extLst>
          </p:cNvPr>
          <p:cNvSpPr txBox="1"/>
          <p:nvPr/>
        </p:nvSpPr>
        <p:spPr>
          <a:xfrm>
            <a:off x="3921017" y="5155838"/>
            <a:ext cx="31731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/>
              <a:t>分布式的多视图聚类</a:t>
            </a:r>
          </a:p>
        </p:txBody>
      </p:sp>
    </p:spTree>
    <p:extLst>
      <p:ext uri="{BB962C8B-B14F-4D97-AF65-F5344CB8AC3E}">
        <p14:creationId xmlns:p14="http://schemas.microsoft.com/office/powerpoint/2010/main" val="347155292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6028814D-14E4-4354-A4AD-FE9FFA700110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/>
              <a:t>Federated multi-view clustering (</a:t>
            </a:r>
            <a:r>
              <a:rPr lang="en-US" altLang="zh-CN" dirty="0" err="1"/>
              <a:t>FedMVC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F612F7A5-4437-4324-BA7B-42B64684AEDB}"/>
              </a:ext>
            </a:extLst>
          </p:cNvPr>
          <p:cNvSpPr txBox="1"/>
          <p:nvPr/>
        </p:nvSpPr>
        <p:spPr>
          <a:xfrm>
            <a:off x="314253" y="672171"/>
            <a:ext cx="20006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集中式学习环境：</a:t>
            </a:r>
          </a:p>
        </p:txBody>
      </p:sp>
      <p:sp>
        <p:nvSpPr>
          <p:cNvPr id="6" name="矩形: 圆角 5">
            <a:extLst>
              <a:ext uri="{FF2B5EF4-FFF2-40B4-BE49-F238E27FC236}">
                <a16:creationId xmlns:a16="http://schemas.microsoft.com/office/drawing/2014/main" id="{2A446203-FEBE-45FE-ABF4-7E94799FD859}"/>
              </a:ext>
            </a:extLst>
          </p:cNvPr>
          <p:cNvSpPr/>
          <p:nvPr/>
        </p:nvSpPr>
        <p:spPr>
          <a:xfrm>
            <a:off x="4210722" y="876300"/>
            <a:ext cx="5644478" cy="1479550"/>
          </a:xfrm>
          <a:prstGeom prst="roundRect">
            <a:avLst/>
          </a:prstGeom>
          <a:noFill/>
          <a:ln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20AD3535-E490-4507-B3BF-3ACF15CD8F3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21272"/>
          <a:stretch/>
        </p:blipFill>
        <p:spPr>
          <a:xfrm>
            <a:off x="4510524" y="1029509"/>
            <a:ext cx="1696806" cy="885010"/>
          </a:xfrm>
          <a:prstGeom prst="rect">
            <a:avLst/>
          </a:prstGeom>
        </p:spPr>
      </p:pic>
      <p:sp>
        <p:nvSpPr>
          <p:cNvPr id="16" name="箭头: 右 15">
            <a:extLst>
              <a:ext uri="{FF2B5EF4-FFF2-40B4-BE49-F238E27FC236}">
                <a16:creationId xmlns:a16="http://schemas.microsoft.com/office/drawing/2014/main" id="{C69D43ED-B143-4604-8B05-8167A1F9ED8D}"/>
              </a:ext>
            </a:extLst>
          </p:cNvPr>
          <p:cNvSpPr/>
          <p:nvPr/>
        </p:nvSpPr>
        <p:spPr>
          <a:xfrm>
            <a:off x="6443967" y="1472013"/>
            <a:ext cx="1747533" cy="23863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40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77AA30B7-D1F4-42A5-95BB-18424BB55AA0}"/>
              </a:ext>
            </a:extLst>
          </p:cNvPr>
          <p:cNvSpPr txBox="1"/>
          <p:nvPr/>
        </p:nvSpPr>
        <p:spPr>
          <a:xfrm>
            <a:off x="6600750" y="1164236"/>
            <a:ext cx="1889201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400" b="1" dirty="0"/>
              <a:t>多视图聚类算法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27B13CF3-9E33-4C6A-A771-9D64628726EA}"/>
              </a:ext>
            </a:extLst>
          </p:cNvPr>
          <p:cNvSpPr txBox="1"/>
          <p:nvPr/>
        </p:nvSpPr>
        <p:spPr>
          <a:xfrm>
            <a:off x="4752831" y="1930976"/>
            <a:ext cx="123857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/>
              <a:t>多视图数据</a:t>
            </a:r>
          </a:p>
        </p:txBody>
      </p:sp>
      <p:pic>
        <p:nvPicPr>
          <p:cNvPr id="23" name="图片 22">
            <a:extLst>
              <a:ext uri="{FF2B5EF4-FFF2-40B4-BE49-F238E27FC236}">
                <a16:creationId xmlns:a16="http://schemas.microsoft.com/office/drawing/2014/main" id="{B7F5DDC4-08C7-47A1-918A-F228F910DEA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0753" y="999384"/>
            <a:ext cx="1359884" cy="1139903"/>
          </a:xfrm>
          <a:prstGeom prst="rect">
            <a:avLst/>
          </a:prstGeom>
        </p:spPr>
      </p:pic>
      <p:sp>
        <p:nvSpPr>
          <p:cNvPr id="25" name="文本框 24">
            <a:extLst>
              <a:ext uri="{FF2B5EF4-FFF2-40B4-BE49-F238E27FC236}">
                <a16:creationId xmlns:a16="http://schemas.microsoft.com/office/drawing/2014/main" id="{14DF43AA-B88F-4B3D-846C-73FD7232E579}"/>
              </a:ext>
            </a:extLst>
          </p:cNvPr>
          <p:cNvSpPr txBox="1"/>
          <p:nvPr/>
        </p:nvSpPr>
        <p:spPr>
          <a:xfrm>
            <a:off x="7025494" y="1722599"/>
            <a:ext cx="6921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/>
              <a:t>模型</a:t>
            </a:r>
          </a:p>
        </p:txBody>
      </p:sp>
      <p:pic>
        <p:nvPicPr>
          <p:cNvPr id="27" name="图片 26">
            <a:extLst>
              <a:ext uri="{FF2B5EF4-FFF2-40B4-BE49-F238E27FC236}">
                <a16:creationId xmlns:a16="http://schemas.microsoft.com/office/drawing/2014/main" id="{E7D1F54E-6149-477D-9AF6-DB0AA011291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73122" y="1212788"/>
            <a:ext cx="803508" cy="589239"/>
          </a:xfrm>
          <a:prstGeom prst="rect">
            <a:avLst/>
          </a:prstGeom>
        </p:spPr>
      </p:pic>
      <p:sp>
        <p:nvSpPr>
          <p:cNvPr id="28" name="箭头: 右 27">
            <a:extLst>
              <a:ext uri="{FF2B5EF4-FFF2-40B4-BE49-F238E27FC236}">
                <a16:creationId xmlns:a16="http://schemas.microsoft.com/office/drawing/2014/main" id="{2C9E4D2A-D99E-4EA0-9F7D-28386EAE833C}"/>
              </a:ext>
            </a:extLst>
          </p:cNvPr>
          <p:cNvSpPr/>
          <p:nvPr/>
        </p:nvSpPr>
        <p:spPr>
          <a:xfrm>
            <a:off x="3313597" y="1407946"/>
            <a:ext cx="803507" cy="21915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6E5C5B95-25B3-4200-9F4D-0B7AF7B94332}"/>
              </a:ext>
            </a:extLst>
          </p:cNvPr>
          <p:cNvSpPr txBox="1"/>
          <p:nvPr/>
        </p:nvSpPr>
        <p:spPr>
          <a:xfrm>
            <a:off x="2164103" y="3214479"/>
            <a:ext cx="51625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0" i="0" dirty="0">
                <a:effectLst/>
                <a:latin typeface="-apple-system"/>
              </a:rPr>
              <a:t>但由于行业竞争、隐私问题而不能</a:t>
            </a:r>
            <a:r>
              <a:rPr lang="zh-CN" altLang="en-US" b="1" i="0" dirty="0">
                <a:effectLst/>
                <a:latin typeface="-apple-system"/>
              </a:rPr>
              <a:t>直接共享数据</a:t>
            </a:r>
            <a:endParaRPr lang="zh-CN" altLang="en-US" b="1" dirty="0"/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6FBAE3D0-565C-45FE-B732-4021EA73AF0D}"/>
              </a:ext>
            </a:extLst>
          </p:cNvPr>
          <p:cNvSpPr txBox="1"/>
          <p:nvPr/>
        </p:nvSpPr>
        <p:spPr>
          <a:xfrm>
            <a:off x="1024818" y="2681927"/>
            <a:ext cx="94170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b="0" i="0" dirty="0">
                <a:solidFill>
                  <a:srgbClr val="000000"/>
                </a:solidFill>
                <a:effectLst/>
                <a:latin typeface="CIDFont+F2"/>
              </a:rPr>
              <a:t>面临问题：单一机构所拥有的数据往往规模有限、数据种类不够丰富或者数据模态有所缺失</a:t>
            </a:r>
            <a:r>
              <a:rPr lang="zh-CN" altLang="en-US" dirty="0"/>
              <a:t> </a:t>
            </a: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DEA8A0E0-3A78-4555-8AE9-E4C5D1E34D18}"/>
              </a:ext>
            </a:extLst>
          </p:cNvPr>
          <p:cNvSpPr txBox="1"/>
          <p:nvPr/>
        </p:nvSpPr>
        <p:spPr>
          <a:xfrm>
            <a:off x="402310" y="4058401"/>
            <a:ext cx="20006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联邦学习：</a:t>
            </a:r>
          </a:p>
        </p:txBody>
      </p:sp>
      <p:pic>
        <p:nvPicPr>
          <p:cNvPr id="35" name="图片 34">
            <a:extLst>
              <a:ext uri="{FF2B5EF4-FFF2-40B4-BE49-F238E27FC236}">
                <a16:creationId xmlns:a16="http://schemas.microsoft.com/office/drawing/2014/main" id="{65808855-06F6-4756-B2FC-05DC5EBF2E0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22530" y="4205171"/>
            <a:ext cx="803508" cy="589239"/>
          </a:xfrm>
          <a:prstGeom prst="rect">
            <a:avLst/>
          </a:prstGeom>
        </p:spPr>
      </p:pic>
      <p:pic>
        <p:nvPicPr>
          <p:cNvPr id="36" name="图片 35">
            <a:extLst>
              <a:ext uri="{FF2B5EF4-FFF2-40B4-BE49-F238E27FC236}">
                <a16:creationId xmlns:a16="http://schemas.microsoft.com/office/drawing/2014/main" id="{97ECDFD8-AAF6-4A6E-BE2B-B62BF562224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16113" y="4964155"/>
            <a:ext cx="816342" cy="589239"/>
          </a:xfrm>
          <a:prstGeom prst="rect">
            <a:avLst/>
          </a:prstGeom>
        </p:spPr>
      </p:pic>
      <p:pic>
        <p:nvPicPr>
          <p:cNvPr id="37" name="图片 36">
            <a:extLst>
              <a:ext uri="{FF2B5EF4-FFF2-40B4-BE49-F238E27FC236}">
                <a16:creationId xmlns:a16="http://schemas.microsoft.com/office/drawing/2014/main" id="{A10FBB06-9995-4D41-B4AC-92EE3880FB5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22530" y="5679458"/>
            <a:ext cx="816342" cy="600251"/>
          </a:xfrm>
          <a:prstGeom prst="rect">
            <a:avLst/>
          </a:prstGeom>
        </p:spPr>
      </p:pic>
      <p:pic>
        <p:nvPicPr>
          <p:cNvPr id="38" name="图片 37">
            <a:extLst>
              <a:ext uri="{FF2B5EF4-FFF2-40B4-BE49-F238E27FC236}">
                <a16:creationId xmlns:a16="http://schemas.microsoft.com/office/drawing/2014/main" id="{474D6436-00F8-4C96-9BCA-93697F39141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22950" y="4964155"/>
            <a:ext cx="1068312" cy="794824"/>
          </a:xfrm>
          <a:prstGeom prst="rect">
            <a:avLst/>
          </a:prstGeom>
        </p:spPr>
      </p:pic>
      <p:sp>
        <p:nvSpPr>
          <p:cNvPr id="39" name="文本框 38">
            <a:extLst>
              <a:ext uri="{FF2B5EF4-FFF2-40B4-BE49-F238E27FC236}">
                <a16:creationId xmlns:a16="http://schemas.microsoft.com/office/drawing/2014/main" id="{6F5F5724-8886-4EC2-A6C7-1F801723F35D}"/>
              </a:ext>
            </a:extLst>
          </p:cNvPr>
          <p:cNvSpPr txBox="1"/>
          <p:nvPr/>
        </p:nvSpPr>
        <p:spPr>
          <a:xfrm>
            <a:off x="6229695" y="5716981"/>
            <a:ext cx="74342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/>
              <a:t>服务器</a:t>
            </a:r>
          </a:p>
        </p:txBody>
      </p:sp>
      <p:cxnSp>
        <p:nvCxnSpPr>
          <p:cNvPr id="41" name="直接箭头连接符 40">
            <a:extLst>
              <a:ext uri="{FF2B5EF4-FFF2-40B4-BE49-F238E27FC236}">
                <a16:creationId xmlns:a16="http://schemas.microsoft.com/office/drawing/2014/main" id="{25BA5E8B-FE7B-4AEC-A905-C12348704832}"/>
              </a:ext>
            </a:extLst>
          </p:cNvPr>
          <p:cNvCxnSpPr>
            <a:cxnSpLocks/>
            <a:stCxn id="63" idx="3"/>
            <a:endCxn id="38" idx="1"/>
          </p:cNvCxnSpPr>
          <p:nvPr/>
        </p:nvCxnSpPr>
        <p:spPr>
          <a:xfrm>
            <a:off x="4937302" y="4535595"/>
            <a:ext cx="1185648" cy="825972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箭头连接符 41">
            <a:extLst>
              <a:ext uri="{FF2B5EF4-FFF2-40B4-BE49-F238E27FC236}">
                <a16:creationId xmlns:a16="http://schemas.microsoft.com/office/drawing/2014/main" id="{62B9DCBE-AA01-4920-9D57-3FC09143546D}"/>
              </a:ext>
            </a:extLst>
          </p:cNvPr>
          <p:cNvCxnSpPr>
            <a:cxnSpLocks/>
            <a:stCxn id="64" idx="3"/>
            <a:endCxn id="38" idx="1"/>
          </p:cNvCxnSpPr>
          <p:nvPr/>
        </p:nvCxnSpPr>
        <p:spPr>
          <a:xfrm>
            <a:off x="4991100" y="5347018"/>
            <a:ext cx="1131850" cy="14549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>
            <a:extLst>
              <a:ext uri="{FF2B5EF4-FFF2-40B4-BE49-F238E27FC236}">
                <a16:creationId xmlns:a16="http://schemas.microsoft.com/office/drawing/2014/main" id="{D5923E70-4207-42D2-9343-60F3BDEB11E2}"/>
              </a:ext>
            </a:extLst>
          </p:cNvPr>
          <p:cNvCxnSpPr>
            <a:cxnSpLocks/>
            <a:stCxn id="65" idx="3"/>
            <a:endCxn id="38" idx="1"/>
          </p:cNvCxnSpPr>
          <p:nvPr/>
        </p:nvCxnSpPr>
        <p:spPr>
          <a:xfrm flipV="1">
            <a:off x="4937302" y="5361567"/>
            <a:ext cx="1185648" cy="694335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文本框 48">
            <a:extLst>
              <a:ext uri="{FF2B5EF4-FFF2-40B4-BE49-F238E27FC236}">
                <a16:creationId xmlns:a16="http://schemas.microsoft.com/office/drawing/2014/main" id="{9D47B4BA-CD1A-46EA-BEA5-E3F9B716F918}"/>
              </a:ext>
            </a:extLst>
          </p:cNvPr>
          <p:cNvSpPr txBox="1"/>
          <p:nvPr/>
        </p:nvSpPr>
        <p:spPr>
          <a:xfrm>
            <a:off x="3239026" y="1100169"/>
            <a:ext cx="9265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/>
              <a:t>本地环境</a:t>
            </a:r>
          </a:p>
        </p:txBody>
      </p:sp>
      <p:pic>
        <p:nvPicPr>
          <p:cNvPr id="63" name="图片 62">
            <a:extLst>
              <a:ext uri="{FF2B5EF4-FFF2-40B4-BE49-F238E27FC236}">
                <a16:creationId xmlns:a16="http://schemas.microsoft.com/office/drawing/2014/main" id="{75CD86A6-6887-4A6F-9524-97C242F28B0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936611" y="4262517"/>
            <a:ext cx="2000691" cy="546155"/>
          </a:xfrm>
          <a:prstGeom prst="rect">
            <a:avLst/>
          </a:prstGeom>
        </p:spPr>
      </p:pic>
      <p:pic>
        <p:nvPicPr>
          <p:cNvPr id="64" name="图片 63">
            <a:extLst>
              <a:ext uri="{FF2B5EF4-FFF2-40B4-BE49-F238E27FC236}">
                <a16:creationId xmlns:a16="http://schemas.microsoft.com/office/drawing/2014/main" id="{30E37FF4-1FEE-4CA2-A513-F4FD1950696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936611" y="5068766"/>
            <a:ext cx="2054489" cy="556504"/>
          </a:xfrm>
          <a:prstGeom prst="rect">
            <a:avLst/>
          </a:prstGeom>
        </p:spPr>
      </p:pic>
      <p:pic>
        <p:nvPicPr>
          <p:cNvPr id="65" name="图片 64">
            <a:extLst>
              <a:ext uri="{FF2B5EF4-FFF2-40B4-BE49-F238E27FC236}">
                <a16:creationId xmlns:a16="http://schemas.microsoft.com/office/drawing/2014/main" id="{4A18EB6B-DA51-42AE-8D99-4FFA908D832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936611" y="5796169"/>
            <a:ext cx="2000691" cy="519465"/>
          </a:xfrm>
          <a:prstGeom prst="rect">
            <a:avLst/>
          </a:prstGeom>
        </p:spPr>
      </p:pic>
      <p:sp>
        <p:nvSpPr>
          <p:cNvPr id="72" name="文本框 71">
            <a:extLst>
              <a:ext uri="{FF2B5EF4-FFF2-40B4-BE49-F238E27FC236}">
                <a16:creationId xmlns:a16="http://schemas.microsoft.com/office/drawing/2014/main" id="{A2DA638E-EFC6-4F76-B648-DAA48586DAC3}"/>
              </a:ext>
            </a:extLst>
          </p:cNvPr>
          <p:cNvSpPr txBox="1"/>
          <p:nvPr/>
        </p:nvSpPr>
        <p:spPr>
          <a:xfrm>
            <a:off x="7562850" y="4640989"/>
            <a:ext cx="4368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不直接共享数据</a:t>
            </a:r>
            <a:endParaRPr lang="en-US" altLang="zh-CN" dirty="0"/>
          </a:p>
          <a:p>
            <a:r>
              <a:rPr lang="zh-CN" altLang="en-US" dirty="0"/>
              <a:t>通过服务器进行信息的分享</a:t>
            </a:r>
            <a:r>
              <a:rPr lang="en-US" altLang="zh-CN" dirty="0"/>
              <a:t>(</a:t>
            </a:r>
            <a:r>
              <a:rPr lang="zh-CN" altLang="en-US" dirty="0"/>
              <a:t>梯度等信息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73" name="文本框 72">
            <a:extLst>
              <a:ext uri="{FF2B5EF4-FFF2-40B4-BE49-F238E27FC236}">
                <a16:creationId xmlns:a16="http://schemas.microsoft.com/office/drawing/2014/main" id="{B8820CC4-E1B8-442C-8F00-C0EE4231C52B}"/>
              </a:ext>
            </a:extLst>
          </p:cNvPr>
          <p:cNvSpPr txBox="1"/>
          <p:nvPr/>
        </p:nvSpPr>
        <p:spPr>
          <a:xfrm>
            <a:off x="7470069" y="5426837"/>
            <a:ext cx="4368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 -&gt; </a:t>
            </a:r>
            <a:r>
              <a:rPr lang="zh-CN" altLang="en-US" dirty="0"/>
              <a:t>多个用户同时训练一个全局模型</a:t>
            </a:r>
            <a:endParaRPr lang="en-US" altLang="zh-CN" dirty="0"/>
          </a:p>
          <a:p>
            <a:r>
              <a:rPr lang="en-US" altLang="zh-CN" dirty="0"/>
              <a:t> -&gt; </a:t>
            </a:r>
            <a:r>
              <a:rPr lang="zh-CN" altLang="en-US" dirty="0"/>
              <a:t>改善本地模型</a:t>
            </a:r>
          </a:p>
        </p:txBody>
      </p:sp>
      <p:cxnSp>
        <p:nvCxnSpPr>
          <p:cNvPr id="75" name="直接连接符 74">
            <a:extLst>
              <a:ext uri="{FF2B5EF4-FFF2-40B4-BE49-F238E27FC236}">
                <a16:creationId xmlns:a16="http://schemas.microsoft.com/office/drawing/2014/main" id="{25EA7300-330E-4B40-B480-D084620690EB}"/>
              </a:ext>
            </a:extLst>
          </p:cNvPr>
          <p:cNvCxnSpPr>
            <a:cxnSpLocks/>
          </p:cNvCxnSpPr>
          <p:nvPr/>
        </p:nvCxnSpPr>
        <p:spPr>
          <a:xfrm>
            <a:off x="119405" y="3774311"/>
            <a:ext cx="11932895" cy="0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3717283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6028814D-14E4-4354-A4AD-FE9FFA700110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/>
              <a:t>Overview Challenges of </a:t>
            </a:r>
            <a:r>
              <a:rPr lang="en-US" altLang="zh-CN" dirty="0" err="1"/>
              <a:t>FedMVC</a:t>
            </a:r>
            <a:r>
              <a:rPr lang="en-US" altLang="zh-CN" dirty="0"/>
              <a:t> </a:t>
            </a:r>
            <a:endParaRPr lang="zh-CN" altLang="en-US" dirty="0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7974F2FE-CCDA-4B42-8DCE-C83DD60199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7670" y="1318693"/>
            <a:ext cx="5202737" cy="4220613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D7A57461-4A48-4CE7-815A-8F8AC4BDA766}"/>
              </a:ext>
            </a:extLst>
          </p:cNvPr>
          <p:cNvSpPr txBox="1"/>
          <p:nvPr/>
        </p:nvSpPr>
        <p:spPr>
          <a:xfrm>
            <a:off x="6096000" y="1227945"/>
            <a:ext cx="53022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1. Data heterogeneity</a:t>
            </a:r>
            <a:endParaRPr lang="zh-CN" altLang="en-US" b="1" dirty="0"/>
          </a:p>
        </p:txBody>
      </p:sp>
      <p:sp>
        <p:nvSpPr>
          <p:cNvPr id="44" name="文本框 43">
            <a:extLst>
              <a:ext uri="{FF2B5EF4-FFF2-40B4-BE49-F238E27FC236}">
                <a16:creationId xmlns:a16="http://schemas.microsoft.com/office/drawing/2014/main" id="{D8421A7D-58D2-4C05-B0F3-5FA2586132AA}"/>
              </a:ext>
            </a:extLst>
          </p:cNvPr>
          <p:cNvSpPr txBox="1"/>
          <p:nvPr/>
        </p:nvSpPr>
        <p:spPr>
          <a:xfrm>
            <a:off x="6096000" y="4226193"/>
            <a:ext cx="32543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2. Incomplete information</a:t>
            </a:r>
            <a:endParaRPr lang="zh-CN" altLang="en-US" b="1" dirty="0"/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730E78A2-60D9-4D53-B7CE-2F240F1470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00455" y="1820822"/>
            <a:ext cx="1514077" cy="1038225"/>
          </a:xfrm>
          <a:prstGeom prst="rect">
            <a:avLst/>
          </a:prstGeom>
        </p:spPr>
      </p:pic>
      <p:sp>
        <p:nvSpPr>
          <p:cNvPr id="46" name="文本框 45">
            <a:extLst>
              <a:ext uri="{FF2B5EF4-FFF2-40B4-BE49-F238E27FC236}">
                <a16:creationId xmlns:a16="http://schemas.microsoft.com/office/drawing/2014/main" id="{8D3E8596-51C7-4303-AD13-908607F03AC2}"/>
              </a:ext>
            </a:extLst>
          </p:cNvPr>
          <p:cNvSpPr txBox="1"/>
          <p:nvPr/>
        </p:nvSpPr>
        <p:spPr>
          <a:xfrm>
            <a:off x="6898207" y="3134647"/>
            <a:ext cx="375716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b="0" i="0" dirty="0">
                <a:effectLst/>
                <a:latin typeface="Roboto" panose="02000000000000000000" pitchFamily="2" charset="0"/>
              </a:rPr>
              <a:t>data distribution with significant differences</a:t>
            </a:r>
            <a:endParaRPr lang="zh-CN" altLang="en-US" sz="1400" dirty="0"/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id="{5AAF6472-CCFB-4287-A689-036E9A05BFD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80475" y="1816876"/>
            <a:ext cx="1534767" cy="1038225"/>
          </a:xfrm>
          <a:prstGeom prst="rect">
            <a:avLst/>
          </a:prstGeom>
        </p:spPr>
      </p:pic>
      <p:sp>
        <p:nvSpPr>
          <p:cNvPr id="50" name="文本框 49">
            <a:extLst>
              <a:ext uri="{FF2B5EF4-FFF2-40B4-BE49-F238E27FC236}">
                <a16:creationId xmlns:a16="http://schemas.microsoft.com/office/drawing/2014/main" id="{F608BF46-8605-4220-B9DE-67A208AC10A7}"/>
              </a:ext>
            </a:extLst>
          </p:cNvPr>
          <p:cNvSpPr txBox="1"/>
          <p:nvPr/>
        </p:nvSpPr>
        <p:spPr>
          <a:xfrm>
            <a:off x="7791292" y="3446969"/>
            <a:ext cx="14541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0" i="0" dirty="0">
                <a:solidFill>
                  <a:srgbClr val="121212"/>
                </a:solidFill>
                <a:effectLst/>
                <a:latin typeface="-apple-system"/>
              </a:rPr>
              <a:t>Domain shift</a:t>
            </a:r>
            <a:endParaRPr lang="zh-CN" altLang="en-US" dirty="0"/>
          </a:p>
        </p:txBody>
      </p:sp>
      <p:cxnSp>
        <p:nvCxnSpPr>
          <p:cNvPr id="52" name="直接连接符 51">
            <a:extLst>
              <a:ext uri="{FF2B5EF4-FFF2-40B4-BE49-F238E27FC236}">
                <a16:creationId xmlns:a16="http://schemas.microsoft.com/office/drawing/2014/main" id="{849AAAB7-E10B-44FE-956C-5FA299190B43}"/>
              </a:ext>
            </a:extLst>
          </p:cNvPr>
          <p:cNvCxnSpPr>
            <a:cxnSpLocks/>
          </p:cNvCxnSpPr>
          <p:nvPr/>
        </p:nvCxnSpPr>
        <p:spPr>
          <a:xfrm>
            <a:off x="5822950" y="3856861"/>
            <a:ext cx="6261100" cy="0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8" name="图片 47">
            <a:extLst>
              <a:ext uri="{FF2B5EF4-FFF2-40B4-BE49-F238E27FC236}">
                <a16:creationId xmlns:a16="http://schemas.microsoft.com/office/drawing/2014/main" id="{DE1485E5-F9C7-444E-9CA6-A4A66EDB99C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588571" y="3994061"/>
            <a:ext cx="1085850" cy="857250"/>
          </a:xfrm>
          <a:prstGeom prst="rect">
            <a:avLst/>
          </a:prstGeom>
        </p:spPr>
      </p:pic>
      <p:pic>
        <p:nvPicPr>
          <p:cNvPr id="55" name="图片 54">
            <a:extLst>
              <a:ext uri="{FF2B5EF4-FFF2-40B4-BE49-F238E27FC236}">
                <a16:creationId xmlns:a16="http://schemas.microsoft.com/office/drawing/2014/main" id="{9E08101E-A89C-4E6F-82D3-98E72AAA459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588571" y="5458529"/>
            <a:ext cx="1066800" cy="866775"/>
          </a:xfrm>
          <a:prstGeom prst="rect">
            <a:avLst/>
          </a:prstGeom>
        </p:spPr>
      </p:pic>
      <p:sp>
        <p:nvSpPr>
          <p:cNvPr id="56" name="箭头: 左右 55">
            <a:extLst>
              <a:ext uri="{FF2B5EF4-FFF2-40B4-BE49-F238E27FC236}">
                <a16:creationId xmlns:a16="http://schemas.microsoft.com/office/drawing/2014/main" id="{60CC1B8F-42AA-4DE5-85AF-952212AF610A}"/>
              </a:ext>
            </a:extLst>
          </p:cNvPr>
          <p:cNvSpPr/>
          <p:nvPr/>
        </p:nvSpPr>
        <p:spPr>
          <a:xfrm>
            <a:off x="7985196" y="2190750"/>
            <a:ext cx="828604" cy="209445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箭头: 左右 56">
            <a:extLst>
              <a:ext uri="{FF2B5EF4-FFF2-40B4-BE49-F238E27FC236}">
                <a16:creationId xmlns:a16="http://schemas.microsoft.com/office/drawing/2014/main" id="{E27A0F4E-2794-44B4-8185-8DF0A7706D49}"/>
              </a:ext>
            </a:extLst>
          </p:cNvPr>
          <p:cNvSpPr/>
          <p:nvPr/>
        </p:nvSpPr>
        <p:spPr>
          <a:xfrm rot="5400000">
            <a:off x="9835523" y="5090784"/>
            <a:ext cx="572894" cy="162597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文本框 58">
            <a:extLst>
              <a:ext uri="{FF2B5EF4-FFF2-40B4-BE49-F238E27FC236}">
                <a16:creationId xmlns:a16="http://schemas.microsoft.com/office/drawing/2014/main" id="{868954B9-702F-4B58-83B8-E6F69324FB8A}"/>
              </a:ext>
            </a:extLst>
          </p:cNvPr>
          <p:cNvSpPr txBox="1"/>
          <p:nvPr/>
        </p:nvSpPr>
        <p:spPr>
          <a:xfrm>
            <a:off x="6400455" y="4951581"/>
            <a:ext cx="3327745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b="0" i="0" dirty="0">
                <a:effectLst/>
                <a:latin typeface="Roboto" panose="02000000000000000000" pitchFamily="2" charset="0"/>
              </a:rPr>
              <a:t>View information unique to each client.</a:t>
            </a:r>
            <a:endParaRPr lang="zh-CN" altLang="en-US" sz="1400" dirty="0"/>
          </a:p>
        </p:txBody>
      </p:sp>
      <p:sp>
        <p:nvSpPr>
          <p:cNvPr id="60" name="文本框 59">
            <a:extLst>
              <a:ext uri="{FF2B5EF4-FFF2-40B4-BE49-F238E27FC236}">
                <a16:creationId xmlns:a16="http://schemas.microsoft.com/office/drawing/2014/main" id="{7B1816E6-F947-4F29-91D8-FFDDA2143919}"/>
              </a:ext>
            </a:extLst>
          </p:cNvPr>
          <p:cNvSpPr txBox="1"/>
          <p:nvPr/>
        </p:nvSpPr>
        <p:spPr>
          <a:xfrm>
            <a:off x="8037501" y="2816871"/>
            <a:ext cx="961731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200" b="0" i="0" dirty="0">
                <a:solidFill>
                  <a:srgbClr val="121212"/>
                </a:solidFill>
                <a:effectLst/>
                <a:latin typeface="+mj-ea"/>
                <a:ea typeface="+mj-ea"/>
              </a:rPr>
              <a:t>non-IID</a:t>
            </a:r>
            <a:endParaRPr lang="zh-CN" altLang="en-US" sz="1200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44159559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A3B585F7-EA69-4A45-8275-FC13015A42F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/>
              <a:t>How to deal with Challenges</a:t>
            </a:r>
            <a:endParaRPr lang="zh-CN" altLang="en-US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3AD91AE-3998-49B8-8C15-4877A17D3437}"/>
              </a:ext>
            </a:extLst>
          </p:cNvPr>
          <p:cNvSpPr txBox="1"/>
          <p:nvPr/>
        </p:nvSpPr>
        <p:spPr>
          <a:xfrm>
            <a:off x="793750" y="886667"/>
            <a:ext cx="53022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1. Feature heterogeneity</a:t>
            </a:r>
            <a:endParaRPr lang="zh-CN" altLang="en-US" b="1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489D720B-564D-4348-8A8B-51AC779C702E}"/>
              </a:ext>
            </a:extLst>
          </p:cNvPr>
          <p:cNvSpPr txBox="1"/>
          <p:nvPr/>
        </p:nvSpPr>
        <p:spPr>
          <a:xfrm>
            <a:off x="793750" y="4044524"/>
            <a:ext cx="32543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2. Incomplete information</a:t>
            </a:r>
            <a:endParaRPr lang="zh-CN" altLang="en-US" b="1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D96E5120-A9DB-46FF-8456-B5202579579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8546" y="1700974"/>
            <a:ext cx="1514077" cy="1038225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9617E016-106F-4D0C-BC3F-5B0F4914D4C0}"/>
              </a:ext>
            </a:extLst>
          </p:cNvPr>
          <p:cNvSpPr txBox="1"/>
          <p:nvPr/>
        </p:nvSpPr>
        <p:spPr>
          <a:xfrm>
            <a:off x="1630498" y="3000101"/>
            <a:ext cx="375716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b="0" i="0" dirty="0">
                <a:effectLst/>
                <a:latin typeface="Roboto" panose="02000000000000000000" pitchFamily="2" charset="0"/>
              </a:rPr>
              <a:t>data distribution with significant differences</a:t>
            </a:r>
            <a:endParaRPr lang="zh-CN" altLang="en-US" sz="1400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F44EF772-4655-44F3-ADA2-96D92A4406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58566" y="1697028"/>
            <a:ext cx="1534767" cy="1038225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DAD9C585-C68A-494F-B429-AD49EBB78484}"/>
              </a:ext>
            </a:extLst>
          </p:cNvPr>
          <p:cNvSpPr txBox="1"/>
          <p:nvPr/>
        </p:nvSpPr>
        <p:spPr>
          <a:xfrm>
            <a:off x="2535019" y="3222798"/>
            <a:ext cx="14541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0" i="0" dirty="0">
                <a:solidFill>
                  <a:srgbClr val="121212"/>
                </a:solidFill>
                <a:effectLst/>
                <a:latin typeface="-apple-system"/>
              </a:rPr>
              <a:t>Domain shift</a:t>
            </a:r>
            <a:endParaRPr lang="zh-CN" altLang="en-US" dirty="0"/>
          </a:p>
        </p:txBody>
      </p: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572DC1DC-5974-44FB-B2D1-8DF2EE182CAC}"/>
              </a:ext>
            </a:extLst>
          </p:cNvPr>
          <p:cNvCxnSpPr>
            <a:cxnSpLocks/>
          </p:cNvCxnSpPr>
          <p:nvPr/>
        </p:nvCxnSpPr>
        <p:spPr>
          <a:xfrm>
            <a:off x="520700" y="3675192"/>
            <a:ext cx="11572391" cy="0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图片 11">
            <a:extLst>
              <a:ext uri="{FF2B5EF4-FFF2-40B4-BE49-F238E27FC236}">
                <a16:creationId xmlns:a16="http://schemas.microsoft.com/office/drawing/2014/main" id="{44B17084-0A36-4212-BE10-FB049E8EF97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86321" y="3812392"/>
            <a:ext cx="1085850" cy="85725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EFF157EA-7FBD-4279-8DE2-9C9D3F01F4A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86321" y="5276860"/>
            <a:ext cx="1066800" cy="866775"/>
          </a:xfrm>
          <a:prstGeom prst="rect">
            <a:avLst/>
          </a:prstGeom>
        </p:spPr>
      </p:pic>
      <p:sp>
        <p:nvSpPr>
          <p:cNvPr id="14" name="箭头: 左右 13">
            <a:extLst>
              <a:ext uri="{FF2B5EF4-FFF2-40B4-BE49-F238E27FC236}">
                <a16:creationId xmlns:a16="http://schemas.microsoft.com/office/drawing/2014/main" id="{F5268997-A825-448F-918E-F4BAEA779B81}"/>
              </a:ext>
            </a:extLst>
          </p:cNvPr>
          <p:cNvSpPr/>
          <p:nvPr/>
        </p:nvSpPr>
        <p:spPr>
          <a:xfrm>
            <a:off x="2763287" y="2070902"/>
            <a:ext cx="828604" cy="209445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箭头: 左右 14">
            <a:extLst>
              <a:ext uri="{FF2B5EF4-FFF2-40B4-BE49-F238E27FC236}">
                <a16:creationId xmlns:a16="http://schemas.microsoft.com/office/drawing/2014/main" id="{D30B593E-1EF7-4303-A873-5DEE4E3F18BC}"/>
              </a:ext>
            </a:extLst>
          </p:cNvPr>
          <p:cNvSpPr/>
          <p:nvPr/>
        </p:nvSpPr>
        <p:spPr>
          <a:xfrm rot="5400000">
            <a:off x="4533273" y="4909115"/>
            <a:ext cx="572894" cy="162597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BAFFC9A4-3F59-487D-A4DB-77A8DD741C97}"/>
              </a:ext>
            </a:extLst>
          </p:cNvPr>
          <p:cNvSpPr txBox="1"/>
          <p:nvPr/>
        </p:nvSpPr>
        <p:spPr>
          <a:xfrm>
            <a:off x="1098204" y="4682636"/>
            <a:ext cx="3327745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b="0" i="0" dirty="0">
                <a:effectLst/>
                <a:latin typeface="Roboto" panose="02000000000000000000" pitchFamily="2" charset="0"/>
              </a:rPr>
              <a:t>View information unique to each client.</a:t>
            </a:r>
            <a:endParaRPr lang="zh-CN" altLang="en-US" sz="1400" dirty="0"/>
          </a:p>
        </p:txBody>
      </p:sp>
      <p:sp>
        <p:nvSpPr>
          <p:cNvPr id="21" name="箭头: 右 20">
            <a:extLst>
              <a:ext uri="{FF2B5EF4-FFF2-40B4-BE49-F238E27FC236}">
                <a16:creationId xmlns:a16="http://schemas.microsoft.com/office/drawing/2014/main" id="{AB9EA24D-FF93-4FC9-A12A-20BD37611208}"/>
              </a:ext>
            </a:extLst>
          </p:cNvPr>
          <p:cNvSpPr/>
          <p:nvPr/>
        </p:nvSpPr>
        <p:spPr>
          <a:xfrm>
            <a:off x="6267556" y="2033860"/>
            <a:ext cx="811454" cy="369331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1A4C9EBE-9F42-4683-B1F9-3B51890DA0DC}"/>
              </a:ext>
            </a:extLst>
          </p:cNvPr>
          <p:cNvSpPr txBox="1"/>
          <p:nvPr/>
        </p:nvSpPr>
        <p:spPr>
          <a:xfrm>
            <a:off x="7624036" y="1415608"/>
            <a:ext cx="412993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训练一个全局的目标分布</a:t>
            </a:r>
            <a:r>
              <a:rPr lang="en-US" altLang="zh-CN" dirty="0"/>
              <a:t>P</a:t>
            </a:r>
          </a:p>
          <a:p>
            <a:endParaRPr lang="en-US" altLang="zh-CN" dirty="0"/>
          </a:p>
          <a:p>
            <a:r>
              <a:rPr lang="zh-CN" altLang="en-US" dirty="0"/>
              <a:t>并督促每个客户端下的分布趋于一致性</a:t>
            </a:r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id="{EBBE5D89-E345-40D1-A1B7-213C232B445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507010" y="2481364"/>
            <a:ext cx="3880474" cy="761359"/>
          </a:xfrm>
          <a:prstGeom prst="rect">
            <a:avLst/>
          </a:prstGeom>
        </p:spPr>
      </p:pic>
      <p:sp>
        <p:nvSpPr>
          <p:cNvPr id="25" name="箭头: 右 24">
            <a:extLst>
              <a:ext uri="{FF2B5EF4-FFF2-40B4-BE49-F238E27FC236}">
                <a16:creationId xmlns:a16="http://schemas.microsoft.com/office/drawing/2014/main" id="{99DEA4DF-DA07-4F1E-A6B1-2ADA0AFD4A35}"/>
              </a:ext>
            </a:extLst>
          </p:cNvPr>
          <p:cNvSpPr/>
          <p:nvPr/>
        </p:nvSpPr>
        <p:spPr>
          <a:xfrm>
            <a:off x="6267556" y="4762528"/>
            <a:ext cx="811454" cy="369331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6" name="图片 25">
            <a:extLst>
              <a:ext uri="{FF2B5EF4-FFF2-40B4-BE49-F238E27FC236}">
                <a16:creationId xmlns:a16="http://schemas.microsoft.com/office/drawing/2014/main" id="{0783D9D6-CBE8-4A67-9C92-F437EAAC762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366969" y="3970748"/>
            <a:ext cx="3926000" cy="1397787"/>
          </a:xfrm>
          <a:prstGeom prst="rect">
            <a:avLst/>
          </a:prstGeom>
        </p:spPr>
      </p:pic>
      <p:pic>
        <p:nvPicPr>
          <p:cNvPr id="27" name="图片 26">
            <a:extLst>
              <a:ext uri="{FF2B5EF4-FFF2-40B4-BE49-F238E27FC236}">
                <a16:creationId xmlns:a16="http://schemas.microsoft.com/office/drawing/2014/main" id="{F3C40F18-8D7E-4F47-8B95-D099995C13D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624037" y="5654525"/>
            <a:ext cx="2344416" cy="560504"/>
          </a:xfrm>
          <a:prstGeom prst="rect">
            <a:avLst/>
          </a:prstGeom>
        </p:spPr>
      </p:pic>
      <p:sp>
        <p:nvSpPr>
          <p:cNvPr id="31" name="文本框 30">
            <a:extLst>
              <a:ext uri="{FF2B5EF4-FFF2-40B4-BE49-F238E27FC236}">
                <a16:creationId xmlns:a16="http://schemas.microsoft.com/office/drawing/2014/main" id="{16FC0D9D-FAC0-4554-B936-96445466D179}"/>
              </a:ext>
            </a:extLst>
          </p:cNvPr>
          <p:cNvSpPr txBox="1"/>
          <p:nvPr/>
        </p:nvSpPr>
        <p:spPr>
          <a:xfrm>
            <a:off x="2584343" y="2718643"/>
            <a:ext cx="1355502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200" b="0" i="0" dirty="0">
                <a:solidFill>
                  <a:srgbClr val="121212"/>
                </a:solidFill>
                <a:effectLst/>
                <a:latin typeface="-apple-system"/>
              </a:rPr>
              <a:t>non-IID</a:t>
            </a:r>
            <a:r>
              <a:rPr lang="zh-CN" altLang="en-US" sz="1200" b="0" i="0" dirty="0">
                <a:solidFill>
                  <a:srgbClr val="121212"/>
                </a:solidFill>
                <a:effectLst/>
                <a:latin typeface="-apple-system"/>
              </a:rPr>
              <a:t>数据分布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84994994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6028814D-14E4-4354-A4AD-FE9FFA700110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/>
              <a:t>Framework</a:t>
            </a:r>
            <a:endParaRPr lang="zh-CN" altLang="en-US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8C1944D1-B254-440A-9F2A-2C9663D821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1100" y="794308"/>
            <a:ext cx="9010650" cy="4880477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09148A08-BD2B-425A-BAAF-AD873685E578}"/>
              </a:ext>
            </a:extLst>
          </p:cNvPr>
          <p:cNvSpPr txBox="1"/>
          <p:nvPr/>
        </p:nvSpPr>
        <p:spPr>
          <a:xfrm>
            <a:off x="5902325" y="3637518"/>
            <a:ext cx="3670300" cy="609600"/>
          </a:xfrm>
          <a:prstGeom prst="rect">
            <a:avLst/>
          </a:prstGeom>
          <a:noFill/>
          <a:ln w="28575">
            <a:solidFill>
              <a:srgbClr val="FF0000"/>
            </a:solidFill>
            <a:prstDash val="lgDash"/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4FB990C8-D285-4D82-919A-52F7D5FFBC82}"/>
              </a:ext>
            </a:extLst>
          </p:cNvPr>
          <p:cNvSpPr txBox="1"/>
          <p:nvPr/>
        </p:nvSpPr>
        <p:spPr>
          <a:xfrm>
            <a:off x="9664700" y="3757652"/>
            <a:ext cx="116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交互参数</a:t>
            </a:r>
          </a:p>
        </p:txBody>
      </p:sp>
    </p:spTree>
    <p:extLst>
      <p:ext uri="{BB962C8B-B14F-4D97-AF65-F5344CB8AC3E}">
        <p14:creationId xmlns:p14="http://schemas.microsoft.com/office/powerpoint/2010/main" val="201380998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6028814D-14E4-4354-A4AD-FE9FFA700110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/>
              <a:t>Client</a:t>
            </a:r>
            <a:endParaRPr lang="zh-CN" altLang="en-US" dirty="0"/>
          </a:p>
        </p:txBody>
      </p:sp>
      <p:sp>
        <p:nvSpPr>
          <p:cNvPr id="22" name="文本占位符 21">
            <a:extLst>
              <a:ext uri="{FF2B5EF4-FFF2-40B4-BE49-F238E27FC236}">
                <a16:creationId xmlns:a16="http://schemas.microsoft.com/office/drawing/2014/main" id="{20760D6F-1997-4723-A1A1-6214803A272D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19405" y="6473459"/>
            <a:ext cx="11710645" cy="219441"/>
          </a:xfrm>
        </p:spPr>
        <p:txBody>
          <a:bodyPr/>
          <a:lstStyle/>
          <a:p>
            <a:r>
              <a:rPr lang="en-US" altLang="zh-CN" b="1" dirty="0"/>
              <a:t>DEC</a:t>
            </a:r>
            <a:r>
              <a:rPr lang="en-US" altLang="zh-CN" dirty="0"/>
              <a:t>:      </a:t>
            </a:r>
            <a:r>
              <a:rPr lang="en-US" altLang="zh-CN" dirty="0" err="1"/>
              <a:t>Junyuan</a:t>
            </a:r>
            <a:r>
              <a:rPr lang="en-US" altLang="zh-CN" dirty="0"/>
              <a:t> </a:t>
            </a:r>
            <a:r>
              <a:rPr lang="en-US" altLang="zh-CN" dirty="0" err="1"/>
              <a:t>Xie</a:t>
            </a:r>
            <a:r>
              <a:rPr lang="en-US" altLang="zh-CN" dirty="0"/>
              <a:t>, Ross </a:t>
            </a:r>
            <a:r>
              <a:rPr lang="en-US" altLang="zh-CN" dirty="0" err="1"/>
              <a:t>Girshick</a:t>
            </a:r>
            <a:r>
              <a:rPr lang="en-US" altLang="zh-CN" dirty="0"/>
              <a:t>, and Ali Farhadi. 2016. Unsupervised deep embedding for clustering analysis. In ICML. 478–487.</a:t>
            </a:r>
          </a:p>
          <a:p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4C1039F-144A-4EE5-BED1-61339FF3744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14" t="2268" r="-114" b="4090"/>
          <a:stretch/>
        </p:blipFill>
        <p:spPr>
          <a:xfrm>
            <a:off x="517524" y="2021265"/>
            <a:ext cx="4514851" cy="2159751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rnd">
            <a:solidFill>
              <a:srgbClr val="FFFFFF"/>
            </a:solidFill>
          </a:ln>
          <a:effectLst>
            <a:outerShdw blurRad="50000" algn="tl" rotWithShape="0">
              <a:srgbClr val="000000">
                <a:alpha val="41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875D277F-B676-4D28-99BA-82C8BDD48887}"/>
              </a:ext>
            </a:extLst>
          </p:cNvPr>
          <p:cNvSpPr txBox="1"/>
          <p:nvPr/>
        </p:nvSpPr>
        <p:spPr>
          <a:xfrm>
            <a:off x="6108700" y="2450603"/>
            <a:ext cx="292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. Auto-encoder</a:t>
            </a:r>
            <a:r>
              <a:rPr lang="zh-CN" altLang="en-US" dirty="0"/>
              <a:t>：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B8242EDD-3566-467E-8E4B-B7D821E3032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94977" y="2786731"/>
            <a:ext cx="4328449" cy="765911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4B8DB65C-DCF4-4EF3-9F80-A3CC9152C426}"/>
              </a:ext>
            </a:extLst>
          </p:cNvPr>
          <p:cNvSpPr txBox="1"/>
          <p:nvPr/>
        </p:nvSpPr>
        <p:spPr>
          <a:xfrm>
            <a:off x="6169025" y="3655132"/>
            <a:ext cx="59563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2. Student’s distribution</a:t>
            </a:r>
            <a:r>
              <a:rPr lang="zh-CN" altLang="en-US" dirty="0"/>
              <a:t>：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sz="1600" dirty="0"/>
              <a:t>     </a:t>
            </a:r>
            <a:endParaRPr lang="zh-CN" altLang="en-US" sz="1600" dirty="0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E1E23D03-3AE4-4DC5-968B-16BBDCF3B3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01776" y="4842443"/>
            <a:ext cx="3880474" cy="761359"/>
          </a:xfrm>
          <a:prstGeom prst="rect">
            <a:avLst/>
          </a:prstGeom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id="{883DFE9D-E992-4E1C-BC99-2CD9E3606533}"/>
              </a:ext>
            </a:extLst>
          </p:cNvPr>
          <p:cNvSpPr txBox="1"/>
          <p:nvPr/>
        </p:nvSpPr>
        <p:spPr>
          <a:xfrm>
            <a:off x="6594977" y="4187736"/>
            <a:ext cx="33173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Client   Q</a:t>
            </a:r>
            <a:r>
              <a:rPr lang="zh-CN" altLang="en-US" sz="1400" dirty="0"/>
              <a:t>：</a:t>
            </a:r>
            <a:r>
              <a:rPr lang="en-US" altLang="zh-CN" sz="1400" dirty="0"/>
              <a:t> soft cluster assignments </a:t>
            </a:r>
          </a:p>
          <a:p>
            <a:r>
              <a:rPr lang="en-US" altLang="zh-CN" sz="1400" dirty="0"/>
              <a:t>Server  P</a:t>
            </a:r>
            <a:r>
              <a:rPr lang="zh-CN" altLang="en-US" sz="1400" dirty="0"/>
              <a:t>： </a:t>
            </a:r>
            <a:r>
              <a:rPr lang="en-US" altLang="zh-CN" sz="1400" b="0" i="0" dirty="0">
                <a:effectLst/>
                <a:latin typeface="Roboto" panose="02000000000000000000" pitchFamily="2" charset="0"/>
              </a:rPr>
              <a:t>ideal target distribution</a:t>
            </a:r>
            <a:endParaRPr lang="zh-CN" altLang="en-US" sz="1400" dirty="0"/>
          </a:p>
        </p:txBody>
      </p:sp>
      <p:pic>
        <p:nvPicPr>
          <p:cNvPr id="23" name="图片 22">
            <a:extLst>
              <a:ext uri="{FF2B5EF4-FFF2-40B4-BE49-F238E27FC236}">
                <a16:creationId xmlns:a16="http://schemas.microsoft.com/office/drawing/2014/main" id="{DE753A2E-90D6-4B1B-B531-8177D2460E5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7075" y="5272498"/>
            <a:ext cx="2474913" cy="799781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0DF99238-1770-47C9-A257-A0E329C92B4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67025" y="5200412"/>
            <a:ext cx="2524125" cy="1072457"/>
          </a:xfrm>
          <a:prstGeom prst="rect">
            <a:avLst/>
          </a:prstGeom>
        </p:spPr>
      </p:pic>
      <p:sp>
        <p:nvSpPr>
          <p:cNvPr id="26" name="文本框 25">
            <a:extLst>
              <a:ext uri="{FF2B5EF4-FFF2-40B4-BE49-F238E27FC236}">
                <a16:creationId xmlns:a16="http://schemas.microsoft.com/office/drawing/2014/main" id="{1E00CE3F-D629-40C4-912D-B7A5FE8F75D4}"/>
              </a:ext>
            </a:extLst>
          </p:cNvPr>
          <p:cNvSpPr txBox="1"/>
          <p:nvPr/>
        </p:nvSpPr>
        <p:spPr>
          <a:xfrm>
            <a:off x="346075" y="681018"/>
            <a:ext cx="117792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Assuming that:   </a:t>
            </a:r>
            <a:r>
              <a:rPr lang="en-US" altLang="zh-CN" sz="1600" b="0" i="0" dirty="0">
                <a:effectLst/>
                <a:latin typeface="Roboto" panose="02000000000000000000" pitchFamily="2" charset="0"/>
              </a:rPr>
              <a:t>differences in the number of samples, sample features and clustering distribution of each client.</a:t>
            </a:r>
            <a:endParaRPr lang="zh-CN" altLang="en-US" sz="1600" dirty="0"/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3587B77E-6442-4E37-8CE6-EC4B8EB8A257}"/>
              </a:ext>
            </a:extLst>
          </p:cNvPr>
          <p:cNvSpPr txBox="1"/>
          <p:nvPr/>
        </p:nvSpPr>
        <p:spPr>
          <a:xfrm>
            <a:off x="3117227" y="1027045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0" i="0" dirty="0">
                <a:effectLst/>
                <a:latin typeface="-apple-system"/>
              </a:rPr>
              <a:t>每个客户端的样本数量、样本特征、聚类分布都存在差异</a:t>
            </a:r>
            <a:endParaRPr lang="zh-CN" altLang="en-US" dirty="0"/>
          </a:p>
        </p:txBody>
      </p:sp>
      <p:cxnSp>
        <p:nvCxnSpPr>
          <p:cNvPr id="29" name="直接连接符 28">
            <a:extLst>
              <a:ext uri="{FF2B5EF4-FFF2-40B4-BE49-F238E27FC236}">
                <a16:creationId xmlns:a16="http://schemas.microsoft.com/office/drawing/2014/main" id="{851C6B25-DB7D-42DB-A3C3-5AD70A0860C2}"/>
              </a:ext>
            </a:extLst>
          </p:cNvPr>
          <p:cNvCxnSpPr>
            <a:cxnSpLocks/>
          </p:cNvCxnSpPr>
          <p:nvPr/>
        </p:nvCxnSpPr>
        <p:spPr>
          <a:xfrm>
            <a:off x="119405" y="1589911"/>
            <a:ext cx="11901743" cy="0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连接符 31">
            <a:extLst>
              <a:ext uri="{FF2B5EF4-FFF2-40B4-BE49-F238E27FC236}">
                <a16:creationId xmlns:a16="http://schemas.microsoft.com/office/drawing/2014/main" id="{A22EB296-3469-4AAC-A07C-F54196241ABF}"/>
              </a:ext>
            </a:extLst>
          </p:cNvPr>
          <p:cNvCxnSpPr>
            <a:cxnSpLocks/>
          </p:cNvCxnSpPr>
          <p:nvPr/>
        </p:nvCxnSpPr>
        <p:spPr>
          <a:xfrm>
            <a:off x="5391150" y="1646836"/>
            <a:ext cx="0" cy="2798919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37">
            <a:extLst>
              <a:ext uri="{FF2B5EF4-FFF2-40B4-BE49-F238E27FC236}">
                <a16:creationId xmlns:a16="http://schemas.microsoft.com/office/drawing/2014/main" id="{9D4B45E8-DCAE-4B76-B9BF-A5DA7500B0BF}"/>
              </a:ext>
            </a:extLst>
          </p:cNvPr>
          <p:cNvCxnSpPr>
            <a:cxnSpLocks/>
          </p:cNvCxnSpPr>
          <p:nvPr/>
        </p:nvCxnSpPr>
        <p:spPr>
          <a:xfrm>
            <a:off x="119405" y="4434634"/>
            <a:ext cx="5271745" cy="33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文本框 43">
            <a:extLst>
              <a:ext uri="{FF2B5EF4-FFF2-40B4-BE49-F238E27FC236}">
                <a16:creationId xmlns:a16="http://schemas.microsoft.com/office/drawing/2014/main" id="{7A81756C-BFBC-487A-9BCA-2746C37F1A0D}"/>
              </a:ext>
            </a:extLst>
          </p:cNvPr>
          <p:cNvSpPr txBox="1"/>
          <p:nvPr/>
        </p:nvSpPr>
        <p:spPr>
          <a:xfrm>
            <a:off x="5638800" y="1790700"/>
            <a:ext cx="1943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Follow DEC</a:t>
            </a:r>
            <a:r>
              <a:rPr lang="zh-CN" altLang="en-US" b="1" dirty="0"/>
              <a:t>：</a:t>
            </a:r>
          </a:p>
        </p:txBody>
      </p:sp>
    </p:spTree>
    <p:extLst>
      <p:ext uri="{BB962C8B-B14F-4D97-AF65-F5344CB8AC3E}">
        <p14:creationId xmlns:p14="http://schemas.microsoft.com/office/powerpoint/2010/main" val="144164120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6028814D-14E4-4354-A4AD-FE9FFA700110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/>
              <a:t>Server</a:t>
            </a:r>
            <a:r>
              <a:rPr lang="zh-CN" altLang="en-US" dirty="0"/>
              <a:t>：</a:t>
            </a:r>
            <a:r>
              <a:rPr lang="en-US" altLang="zh-CN" b="1" dirty="0"/>
              <a:t>Sample Alignment + Data extension</a:t>
            </a:r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F0184850-D447-4445-ABD6-B42DF7E9D82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51238" y="709868"/>
            <a:ext cx="5697810" cy="2313908"/>
          </a:xfrm>
          <a:prstGeom prst="rect">
            <a:avLst/>
          </a:prstGeom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id="{FCD11B2F-00F1-4F50-BFAC-8E5018899927}"/>
              </a:ext>
            </a:extLst>
          </p:cNvPr>
          <p:cNvSpPr txBox="1"/>
          <p:nvPr/>
        </p:nvSpPr>
        <p:spPr>
          <a:xfrm>
            <a:off x="4495462" y="4817116"/>
            <a:ext cx="78930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b.  </a:t>
            </a:r>
            <a:r>
              <a:rPr lang="zh-CN" altLang="en-US" dirty="0"/>
              <a:t>获得</a:t>
            </a:r>
            <a:r>
              <a:rPr lang="en-US" altLang="zh-CN" dirty="0"/>
              <a:t>Global Cluster assignments Q  </a:t>
            </a:r>
          </a:p>
          <a:p>
            <a:endParaRPr lang="en-US" altLang="zh-CN" dirty="0"/>
          </a:p>
          <a:p>
            <a:r>
              <a:rPr lang="en-US" altLang="zh-CN" dirty="0"/>
              <a:t>      -&gt;  </a:t>
            </a:r>
            <a:r>
              <a:rPr lang="zh-CN" altLang="en-US" i="1" dirty="0"/>
              <a:t>Hungarian algorithm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B3BD5F1C-45CA-4133-89E1-827FA090251E}"/>
              </a:ext>
            </a:extLst>
          </p:cNvPr>
          <p:cNvSpPr txBox="1"/>
          <p:nvPr/>
        </p:nvSpPr>
        <p:spPr>
          <a:xfrm>
            <a:off x="4459127" y="3345327"/>
            <a:ext cx="4575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.  </a:t>
            </a:r>
            <a:r>
              <a:rPr lang="zh-CN" altLang="en-US" dirty="0"/>
              <a:t>拼接特征</a:t>
            </a:r>
            <a:r>
              <a:rPr lang="en-US" altLang="zh-CN" dirty="0"/>
              <a:t> Z, </a:t>
            </a:r>
            <a:r>
              <a:rPr lang="zh-CN" altLang="en-US" dirty="0"/>
              <a:t>并分割 成对 和 不成对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DAA43187-372C-4CF1-BD75-4F074719BD1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17797"/>
          <a:stretch/>
        </p:blipFill>
        <p:spPr>
          <a:xfrm>
            <a:off x="4441826" y="6094084"/>
            <a:ext cx="1457325" cy="313196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7561F40C-3D29-4ED3-A56B-AD1747712E4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34155" y="3789904"/>
            <a:ext cx="3387723" cy="613016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C651846C-EBD8-4A05-8B69-10EA271A30B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426752" y="3830278"/>
            <a:ext cx="1463675" cy="442506"/>
          </a:xfrm>
          <a:prstGeom prst="rect">
            <a:avLst/>
          </a:prstGeom>
        </p:spPr>
      </p:pic>
      <p:sp>
        <p:nvSpPr>
          <p:cNvPr id="16" name="箭头: 右 15">
            <a:extLst>
              <a:ext uri="{FF2B5EF4-FFF2-40B4-BE49-F238E27FC236}">
                <a16:creationId xmlns:a16="http://schemas.microsoft.com/office/drawing/2014/main" id="{8A000D47-9F54-4704-A6E0-3D5A7BB3B8BF}"/>
              </a:ext>
            </a:extLst>
          </p:cNvPr>
          <p:cNvSpPr/>
          <p:nvPr/>
        </p:nvSpPr>
        <p:spPr>
          <a:xfrm>
            <a:off x="8656815" y="3968415"/>
            <a:ext cx="635000" cy="127997"/>
          </a:xfrm>
          <a:prstGeom prst="right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A593F325-8D92-4561-92F0-CE7C10A2D2BF}"/>
              </a:ext>
            </a:extLst>
          </p:cNvPr>
          <p:cNvSpPr txBox="1"/>
          <p:nvPr/>
        </p:nvSpPr>
        <p:spPr>
          <a:xfrm>
            <a:off x="250087" y="680698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/>
              <a:t>1. Sample Alignment</a:t>
            </a:r>
            <a:r>
              <a:rPr lang="zh-CN" altLang="en-US" b="1" dirty="0"/>
              <a:t>：</a:t>
            </a:r>
            <a:r>
              <a:rPr lang="en-US" altLang="zh-CN" b="1" dirty="0"/>
              <a:t> </a:t>
            </a:r>
            <a:endParaRPr lang="zh-CN" altLang="en-US" b="1" dirty="0"/>
          </a:p>
        </p:txBody>
      </p:sp>
      <p:pic>
        <p:nvPicPr>
          <p:cNvPr id="31" name="图片 30">
            <a:extLst>
              <a:ext uri="{FF2B5EF4-FFF2-40B4-BE49-F238E27FC236}">
                <a16:creationId xmlns:a16="http://schemas.microsoft.com/office/drawing/2014/main" id="{CC8CDCC1-1121-4235-9899-AB46DB60B4B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838331" y="5032222"/>
            <a:ext cx="1363663" cy="725070"/>
          </a:xfrm>
          <a:prstGeom prst="rect">
            <a:avLst/>
          </a:prstGeom>
        </p:spPr>
      </p:pic>
      <p:pic>
        <p:nvPicPr>
          <p:cNvPr id="32" name="图片 31">
            <a:extLst>
              <a:ext uri="{FF2B5EF4-FFF2-40B4-BE49-F238E27FC236}">
                <a16:creationId xmlns:a16="http://schemas.microsoft.com/office/drawing/2014/main" id="{CC048128-4976-4563-B481-EE4EDED2ED6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79349" y="5959220"/>
            <a:ext cx="1049597" cy="425347"/>
          </a:xfrm>
          <a:prstGeom prst="rect">
            <a:avLst/>
          </a:prstGeom>
        </p:spPr>
      </p:pic>
      <p:pic>
        <p:nvPicPr>
          <p:cNvPr id="33" name="图片 32">
            <a:extLst>
              <a:ext uri="{FF2B5EF4-FFF2-40B4-BE49-F238E27FC236}">
                <a16:creationId xmlns:a16="http://schemas.microsoft.com/office/drawing/2014/main" id="{531773E3-9786-45B5-B742-E84C3F8E7AF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92667" y="1692923"/>
            <a:ext cx="2431859" cy="4043472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rnd">
            <a:solidFill>
              <a:srgbClr val="FFFFFF"/>
            </a:solidFill>
          </a:ln>
          <a:effectLst>
            <a:outerShdw blurRad="50000" algn="tl" rotWithShape="0">
              <a:srgbClr val="000000">
                <a:alpha val="41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</p:spPr>
      </p:pic>
      <p:sp>
        <p:nvSpPr>
          <p:cNvPr id="37" name="对话气泡: 圆角矩形 36">
            <a:extLst>
              <a:ext uri="{FF2B5EF4-FFF2-40B4-BE49-F238E27FC236}">
                <a16:creationId xmlns:a16="http://schemas.microsoft.com/office/drawing/2014/main" id="{6584BB24-5B6F-48BB-9662-D305D647CC6A}"/>
              </a:ext>
            </a:extLst>
          </p:cNvPr>
          <p:cNvSpPr/>
          <p:nvPr/>
        </p:nvSpPr>
        <p:spPr>
          <a:xfrm>
            <a:off x="4351414" y="797160"/>
            <a:ext cx="1139272" cy="1698267"/>
          </a:xfrm>
          <a:prstGeom prst="wedgeRoundRectCallout">
            <a:avLst>
              <a:gd name="adj1" fmla="val -148427"/>
              <a:gd name="adj2" fmla="val 62192"/>
              <a:gd name="adj3" fmla="val 16667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8" name="图片 37">
            <a:extLst>
              <a:ext uri="{FF2B5EF4-FFF2-40B4-BE49-F238E27FC236}">
                <a16:creationId xmlns:a16="http://schemas.microsoft.com/office/drawing/2014/main" id="{00EC6660-0D96-4C29-A05A-F44EF208A60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910554" y="5829373"/>
            <a:ext cx="1339886" cy="614561"/>
          </a:xfrm>
          <a:prstGeom prst="rect">
            <a:avLst/>
          </a:prstGeom>
        </p:spPr>
      </p:pic>
      <p:cxnSp>
        <p:nvCxnSpPr>
          <p:cNvPr id="39" name="直接连接符 38">
            <a:extLst>
              <a:ext uri="{FF2B5EF4-FFF2-40B4-BE49-F238E27FC236}">
                <a16:creationId xmlns:a16="http://schemas.microsoft.com/office/drawing/2014/main" id="{C2D65D71-05CF-4183-B110-19485B10BCFC}"/>
              </a:ext>
            </a:extLst>
          </p:cNvPr>
          <p:cNvCxnSpPr>
            <a:cxnSpLocks/>
          </p:cNvCxnSpPr>
          <p:nvPr/>
        </p:nvCxnSpPr>
        <p:spPr>
          <a:xfrm>
            <a:off x="4178545" y="4640744"/>
            <a:ext cx="7805706" cy="16557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箭头: 右 41">
            <a:extLst>
              <a:ext uri="{FF2B5EF4-FFF2-40B4-BE49-F238E27FC236}">
                <a16:creationId xmlns:a16="http://schemas.microsoft.com/office/drawing/2014/main" id="{459B39DA-0C95-4A9A-82D5-E709923BCF68}"/>
              </a:ext>
            </a:extLst>
          </p:cNvPr>
          <p:cNvSpPr/>
          <p:nvPr/>
        </p:nvSpPr>
        <p:spPr>
          <a:xfrm>
            <a:off x="6065939" y="6148132"/>
            <a:ext cx="635000" cy="127997"/>
          </a:xfrm>
          <a:prstGeom prst="right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A48CB283-D45E-4FD7-A021-C7CE44A9E535}"/>
              </a:ext>
            </a:extLst>
          </p:cNvPr>
          <p:cNvCxnSpPr>
            <a:cxnSpLocks/>
          </p:cNvCxnSpPr>
          <p:nvPr/>
        </p:nvCxnSpPr>
        <p:spPr>
          <a:xfrm>
            <a:off x="4135137" y="3153112"/>
            <a:ext cx="19032" cy="3585093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id="{E6666AB8-14AC-4AA3-9DAF-8E53B45DFAFD}"/>
              </a:ext>
            </a:extLst>
          </p:cNvPr>
          <p:cNvCxnSpPr>
            <a:cxnSpLocks/>
          </p:cNvCxnSpPr>
          <p:nvPr/>
        </p:nvCxnSpPr>
        <p:spPr>
          <a:xfrm>
            <a:off x="4154168" y="3144834"/>
            <a:ext cx="7805706" cy="16557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7742549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6028814D-14E4-4354-A4AD-FE9FFA700110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/>
              <a:t>Server     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84BF9AA2-CFEF-48AA-9829-738FAD725104}"/>
              </a:ext>
            </a:extLst>
          </p:cNvPr>
          <p:cNvSpPr txBox="1"/>
          <p:nvPr/>
        </p:nvSpPr>
        <p:spPr>
          <a:xfrm>
            <a:off x="296175" y="665794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/>
              <a:t>2. Data extension</a:t>
            </a:r>
            <a:r>
              <a:rPr lang="zh-CN" altLang="en-US" dirty="0"/>
              <a:t>：</a:t>
            </a:r>
            <a:r>
              <a:rPr lang="en-US" altLang="zh-CN" dirty="0"/>
              <a:t> </a:t>
            </a:r>
            <a:endParaRPr lang="zh-CN" altLang="en-US" dirty="0"/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6D03B809-AB91-4510-937B-390D8A88E09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33840" y="676942"/>
            <a:ext cx="5697810" cy="2313908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A508D96F-5247-406E-B837-5C625EC5F5C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35233" y="3167359"/>
            <a:ext cx="3926000" cy="139778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76C970A4-FE68-41D1-A58C-81FCC5C6CDA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70094" y="3167359"/>
            <a:ext cx="3503506" cy="291465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166D2BD3-0744-44EB-A6D1-5FB3E3D0DD4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92079" y="5438826"/>
            <a:ext cx="2344416" cy="560504"/>
          </a:xfrm>
          <a:prstGeom prst="rect">
            <a:avLst/>
          </a:prstGeom>
        </p:spPr>
      </p:pic>
      <p:sp>
        <p:nvSpPr>
          <p:cNvPr id="22" name="对话气泡: 圆角矩形 21">
            <a:extLst>
              <a:ext uri="{FF2B5EF4-FFF2-40B4-BE49-F238E27FC236}">
                <a16:creationId xmlns:a16="http://schemas.microsoft.com/office/drawing/2014/main" id="{B85BD3DF-2A0A-4CD9-91C0-D832D33C7D3E}"/>
              </a:ext>
            </a:extLst>
          </p:cNvPr>
          <p:cNvSpPr/>
          <p:nvPr/>
        </p:nvSpPr>
        <p:spPr>
          <a:xfrm>
            <a:off x="7356713" y="676942"/>
            <a:ext cx="1872066" cy="1698267"/>
          </a:xfrm>
          <a:prstGeom prst="wedgeRoundRectCallout">
            <a:avLst>
              <a:gd name="adj1" fmla="val -22918"/>
              <a:gd name="adj2" fmla="val 123167"/>
              <a:gd name="adj3" fmla="val 16667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6920401A-C851-49BB-95B8-0CC663AD1CBD}"/>
              </a:ext>
            </a:extLst>
          </p:cNvPr>
          <p:cNvSpPr txBox="1"/>
          <p:nvPr/>
        </p:nvSpPr>
        <p:spPr>
          <a:xfrm>
            <a:off x="296176" y="3136451"/>
            <a:ext cx="13801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学习映射</a:t>
            </a:r>
            <a:r>
              <a:rPr lang="en-US" altLang="zh-CN" dirty="0"/>
              <a:t>W</a:t>
            </a:r>
            <a:r>
              <a:rPr lang="zh-CN" altLang="en-US" dirty="0"/>
              <a:t>：</a:t>
            </a: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CBF6591B-6E2F-4771-85B5-EFCA0285F11C}"/>
              </a:ext>
            </a:extLst>
          </p:cNvPr>
          <p:cNvSpPr txBox="1"/>
          <p:nvPr/>
        </p:nvSpPr>
        <p:spPr>
          <a:xfrm>
            <a:off x="322766" y="4761610"/>
            <a:ext cx="17845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补全缺失数据：</a:t>
            </a:r>
          </a:p>
        </p:txBody>
      </p:sp>
      <p:grpSp>
        <p:nvGrpSpPr>
          <p:cNvPr id="35" name="组合 34">
            <a:extLst>
              <a:ext uri="{FF2B5EF4-FFF2-40B4-BE49-F238E27FC236}">
                <a16:creationId xmlns:a16="http://schemas.microsoft.com/office/drawing/2014/main" id="{509FC19E-7D45-4798-83AA-B64BEF6DBC8F}"/>
              </a:ext>
            </a:extLst>
          </p:cNvPr>
          <p:cNvGrpSpPr/>
          <p:nvPr/>
        </p:nvGrpSpPr>
        <p:grpSpPr>
          <a:xfrm>
            <a:off x="1897140" y="1178021"/>
            <a:ext cx="3913232" cy="1053430"/>
            <a:chOff x="1739310" y="1309347"/>
            <a:chExt cx="3913232" cy="1053430"/>
          </a:xfrm>
        </p:grpSpPr>
        <p:grpSp>
          <p:nvGrpSpPr>
            <p:cNvPr id="20" name="组合 19">
              <a:extLst>
                <a:ext uri="{FF2B5EF4-FFF2-40B4-BE49-F238E27FC236}">
                  <a16:creationId xmlns:a16="http://schemas.microsoft.com/office/drawing/2014/main" id="{6C21F5F7-B05C-418E-A653-BE3AA324AED3}"/>
                </a:ext>
              </a:extLst>
            </p:cNvPr>
            <p:cNvGrpSpPr/>
            <p:nvPr/>
          </p:nvGrpSpPr>
          <p:grpSpPr>
            <a:xfrm>
              <a:off x="1739310" y="1309347"/>
              <a:ext cx="2215225" cy="1053430"/>
              <a:chOff x="1923443" y="3391168"/>
              <a:chExt cx="2215225" cy="1053430"/>
            </a:xfrm>
          </p:grpSpPr>
          <p:pic>
            <p:nvPicPr>
              <p:cNvPr id="17" name="图片 16">
                <a:extLst>
                  <a:ext uri="{FF2B5EF4-FFF2-40B4-BE49-F238E27FC236}">
                    <a16:creationId xmlns:a16="http://schemas.microsoft.com/office/drawing/2014/main" id="{50DDBC58-C0D5-4453-9292-E554592C1EF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220968" y="3391168"/>
                <a:ext cx="1049597" cy="425347"/>
              </a:xfrm>
              <a:prstGeom prst="rect">
                <a:avLst/>
              </a:prstGeom>
            </p:spPr>
          </p:pic>
          <p:pic>
            <p:nvPicPr>
              <p:cNvPr id="6" name="图片 5">
                <a:extLst>
                  <a:ext uri="{FF2B5EF4-FFF2-40B4-BE49-F238E27FC236}">
                    <a16:creationId xmlns:a16="http://schemas.microsoft.com/office/drawing/2014/main" id="{958652B4-4887-4DE5-BFBF-6E1E9C7280B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220968" y="3884094"/>
                <a:ext cx="1917700" cy="560504"/>
              </a:xfrm>
              <a:prstGeom prst="rect">
                <a:avLst/>
              </a:prstGeom>
            </p:spPr>
          </p:pic>
          <p:sp>
            <p:nvSpPr>
              <p:cNvPr id="18" name="左大括号 17">
                <a:extLst>
                  <a:ext uri="{FF2B5EF4-FFF2-40B4-BE49-F238E27FC236}">
                    <a16:creationId xmlns:a16="http://schemas.microsoft.com/office/drawing/2014/main" id="{40352F03-939F-4344-9776-84A62FEC76D8}"/>
                  </a:ext>
                </a:extLst>
              </p:cNvPr>
              <p:cNvSpPr/>
              <p:nvPr/>
            </p:nvSpPr>
            <p:spPr>
              <a:xfrm>
                <a:off x="1923443" y="3411324"/>
                <a:ext cx="224058" cy="1015598"/>
              </a:xfrm>
              <a:prstGeom prst="leftBrace">
                <a:avLst>
                  <a:gd name="adj1" fmla="val 94820"/>
                  <a:gd name="adj2" fmla="val 50000"/>
                </a:avLst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30" name="文本框 29">
              <a:extLst>
                <a:ext uri="{FF2B5EF4-FFF2-40B4-BE49-F238E27FC236}">
                  <a16:creationId xmlns:a16="http://schemas.microsoft.com/office/drawing/2014/main" id="{EEB221B2-6C4B-4811-B9CA-847D34FBCCA8}"/>
                </a:ext>
              </a:extLst>
            </p:cNvPr>
            <p:cNvSpPr txBox="1"/>
            <p:nvPr/>
          </p:nvSpPr>
          <p:spPr>
            <a:xfrm>
              <a:off x="3186345" y="1358198"/>
              <a:ext cx="2466197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1400" dirty="0"/>
                <a:t>Global Cluster assignments </a:t>
              </a:r>
              <a:endParaRPr lang="zh-CN" altLang="en-US" sz="1400" dirty="0"/>
            </a:p>
          </p:txBody>
        </p:sp>
        <p:sp>
          <p:nvSpPr>
            <p:cNvPr id="31" name="文本框 30">
              <a:extLst>
                <a:ext uri="{FF2B5EF4-FFF2-40B4-BE49-F238E27FC236}">
                  <a16:creationId xmlns:a16="http://schemas.microsoft.com/office/drawing/2014/main" id="{64C4C3AB-5AF6-4381-816A-7596B1D9C88C}"/>
                </a:ext>
              </a:extLst>
            </p:cNvPr>
            <p:cNvSpPr txBox="1"/>
            <p:nvPr/>
          </p:nvSpPr>
          <p:spPr>
            <a:xfrm>
              <a:off x="4028002" y="1900794"/>
              <a:ext cx="1624540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1400" dirty="0"/>
                <a:t>Global prototypes</a:t>
              </a:r>
              <a:endParaRPr lang="zh-CN" altLang="en-US" sz="1400" dirty="0"/>
            </a:p>
          </p:txBody>
        </p:sp>
      </p:grpSp>
      <p:cxnSp>
        <p:nvCxnSpPr>
          <p:cNvPr id="32" name="直接连接符 31">
            <a:extLst>
              <a:ext uri="{FF2B5EF4-FFF2-40B4-BE49-F238E27FC236}">
                <a16:creationId xmlns:a16="http://schemas.microsoft.com/office/drawing/2014/main" id="{22379E82-907E-49B1-AB09-28D6ABA0179B}"/>
              </a:ext>
            </a:extLst>
          </p:cNvPr>
          <p:cNvCxnSpPr>
            <a:cxnSpLocks/>
          </p:cNvCxnSpPr>
          <p:nvPr/>
        </p:nvCxnSpPr>
        <p:spPr>
          <a:xfrm>
            <a:off x="137698" y="2983642"/>
            <a:ext cx="5820463" cy="0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文本框 32">
            <a:extLst>
              <a:ext uri="{FF2B5EF4-FFF2-40B4-BE49-F238E27FC236}">
                <a16:creationId xmlns:a16="http://schemas.microsoft.com/office/drawing/2014/main" id="{9DD34BCE-BBE9-498A-A6DE-609F0BB6D3A2}"/>
              </a:ext>
            </a:extLst>
          </p:cNvPr>
          <p:cNvSpPr txBox="1"/>
          <p:nvPr/>
        </p:nvSpPr>
        <p:spPr>
          <a:xfrm>
            <a:off x="3122858" y="2559495"/>
            <a:ext cx="251503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b="1" dirty="0"/>
              <a:t>样本特征的通用性表征</a:t>
            </a:r>
          </a:p>
        </p:txBody>
      </p:sp>
      <p:cxnSp>
        <p:nvCxnSpPr>
          <p:cNvPr id="34" name="直接连接符 33">
            <a:extLst>
              <a:ext uri="{FF2B5EF4-FFF2-40B4-BE49-F238E27FC236}">
                <a16:creationId xmlns:a16="http://schemas.microsoft.com/office/drawing/2014/main" id="{478DD77C-7D6F-438E-B1FF-578BB3657D8E}"/>
              </a:ext>
            </a:extLst>
          </p:cNvPr>
          <p:cNvCxnSpPr>
            <a:cxnSpLocks/>
          </p:cNvCxnSpPr>
          <p:nvPr/>
        </p:nvCxnSpPr>
        <p:spPr>
          <a:xfrm>
            <a:off x="137698" y="4669233"/>
            <a:ext cx="5820463" cy="0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DDD97E4A-5C04-4C52-B901-7052E9368E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566717"/>
              </p:ext>
            </p:extLst>
          </p:nvPr>
        </p:nvGraphicFramePr>
        <p:xfrm>
          <a:off x="1260381" y="1519670"/>
          <a:ext cx="474852" cy="369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600" imgH="177480" progId="Equation.DSMT4">
                  <p:embed/>
                </p:oleObj>
              </mc:Choice>
              <mc:Fallback>
                <p:oleObj name="Equation" r:id="rId8" imgW="228600" imgH="177480" progId="Equation.DSMT4">
                  <p:embed/>
                  <p:pic>
                    <p:nvPicPr>
                      <p:cNvPr id="36" name="对象 35">
                        <a:extLst>
                          <a:ext uri="{FF2B5EF4-FFF2-40B4-BE49-F238E27FC236}">
                            <a16:creationId xmlns:a16="http://schemas.microsoft.com/office/drawing/2014/main" id="{DDD97E4A-5C04-4C52-B901-7052E9368E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60381" y="1519670"/>
                        <a:ext cx="474852" cy="3693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EAD84C2E-DE76-42DA-8B8C-9C4B0DB488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814109"/>
              </p:ext>
            </p:extLst>
          </p:nvPr>
        </p:nvGraphicFramePr>
        <p:xfrm>
          <a:off x="1569415" y="2474099"/>
          <a:ext cx="1435082" cy="393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27000" imgH="253800" progId="Equation.DSMT4">
                  <p:embed/>
                </p:oleObj>
              </mc:Choice>
              <mc:Fallback>
                <p:oleObj name="Equation" r:id="rId10" imgW="927000" imgH="253800" progId="Equation.DSMT4">
                  <p:embed/>
                  <p:pic>
                    <p:nvPicPr>
                      <p:cNvPr id="37" name="对象 36">
                        <a:extLst>
                          <a:ext uri="{FF2B5EF4-FFF2-40B4-BE49-F238E27FC236}">
                            <a16:creationId xmlns:a16="http://schemas.microsoft.com/office/drawing/2014/main" id="{EAD84C2E-DE76-42DA-8B8C-9C4B0DB488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69415" y="2474099"/>
                        <a:ext cx="1435082" cy="3931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直接连接符 22">
            <a:extLst>
              <a:ext uri="{FF2B5EF4-FFF2-40B4-BE49-F238E27FC236}">
                <a16:creationId xmlns:a16="http://schemas.microsoft.com/office/drawing/2014/main" id="{E429BA94-BB4C-4AFE-A5C0-2A242AC9B88D}"/>
              </a:ext>
            </a:extLst>
          </p:cNvPr>
          <p:cNvCxnSpPr>
            <a:cxnSpLocks/>
          </p:cNvCxnSpPr>
          <p:nvPr/>
        </p:nvCxnSpPr>
        <p:spPr>
          <a:xfrm>
            <a:off x="5968123" y="522899"/>
            <a:ext cx="28994" cy="6198645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3054362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1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59</TotalTime>
  <Words>648</Words>
  <Application>Microsoft Office PowerPoint</Application>
  <PresentationFormat>宽屏</PresentationFormat>
  <Paragraphs>102</Paragraphs>
  <Slides>1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</vt:vector>
  </HeadingPairs>
  <TitlesOfParts>
    <vt:vector size="24" baseType="lpstr">
      <vt:lpstr>-apple-system</vt:lpstr>
      <vt:lpstr>CIDFont+F2</vt:lpstr>
      <vt:lpstr>等线</vt:lpstr>
      <vt:lpstr>微软雅黑</vt:lpstr>
      <vt:lpstr>Arial</vt:lpstr>
      <vt:lpstr>Roboto</vt:lpstr>
      <vt:lpstr>Times New Roman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章 子豪</dc:creator>
  <cp:lastModifiedBy>子豪 章</cp:lastModifiedBy>
  <cp:revision>73</cp:revision>
  <dcterms:created xsi:type="dcterms:W3CDTF">2022-08-05T13:28:03Z</dcterms:created>
  <dcterms:modified xsi:type="dcterms:W3CDTF">2023-10-28T10:36:07Z</dcterms:modified>
</cp:coreProperties>
</file>